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4A48" w:rsidRDefault="00BF4A48" w:rsidP="00710F3F">
      <w:pPr>
        <w:rPr>
          <w:sz w:val="28"/>
          <w:szCs w:val="28"/>
        </w:rPr>
      </w:pP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FE6B47" w:rsidRPr="00291B53" w:rsidTr="00DC2912">
        <w:tc>
          <w:tcPr>
            <w:tcW w:w="9828" w:type="dxa"/>
          </w:tcPr>
          <w:p w:rsidR="00FE6B47" w:rsidRPr="00291B53" w:rsidRDefault="00FE6B47" w:rsidP="00DC2912">
            <w:pPr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t>МИНИСТЕРСТВО ОБРАЗОВАНИЯ И НАУКИ РОССИЙСКОЙ ФЕДЕРАЦИИ</w:t>
            </w:r>
          </w:p>
        </w:tc>
      </w:tr>
      <w:tr w:rsidR="00FE6B47" w:rsidRPr="00291B53" w:rsidTr="00DC2912">
        <w:tc>
          <w:tcPr>
            <w:tcW w:w="9828" w:type="dxa"/>
          </w:tcPr>
          <w:p w:rsidR="00FE6B47" w:rsidRPr="00291B53" w:rsidRDefault="00FE6B47" w:rsidP="00DC2912">
            <w:pPr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FE6B47" w:rsidRPr="00291B53" w:rsidRDefault="00FE6B47" w:rsidP="00DC2912">
            <w:pPr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FE6B47" w:rsidRPr="00291B53" w:rsidTr="00DC2912">
        <w:tc>
          <w:tcPr>
            <w:tcW w:w="9828" w:type="dxa"/>
          </w:tcPr>
          <w:p w:rsidR="00FE6B47" w:rsidRPr="00291B53" w:rsidRDefault="00FE6B47" w:rsidP="00DC2912">
            <w:pPr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B24430" w:rsidRDefault="00B24430" w:rsidP="00BF4A48">
      <w:pPr>
        <w:pStyle w:val="4"/>
        <w:jc w:val="center"/>
        <w:rPr>
          <w:b w:val="0"/>
          <w:bCs w:val="0"/>
          <w:sz w:val="28"/>
        </w:rPr>
      </w:pPr>
    </w:p>
    <w:p w:rsidR="00FE6B47" w:rsidRDefault="00FE6B47" w:rsidP="00FE6B47">
      <w:pPr>
        <w:rPr>
          <w:lang w:eastAsia="ru-RU"/>
        </w:rPr>
      </w:pPr>
    </w:p>
    <w:p w:rsidR="00FE6B47" w:rsidRPr="00FE6B47" w:rsidRDefault="00FE6B47" w:rsidP="00FE6B47">
      <w:pPr>
        <w:rPr>
          <w:lang w:eastAsia="ru-RU"/>
        </w:rPr>
      </w:pPr>
    </w:p>
    <w:p w:rsidR="00BF4A48" w:rsidRDefault="00BF4A48" w:rsidP="00BF4A48">
      <w:pPr>
        <w:pStyle w:val="4"/>
        <w:jc w:val="center"/>
        <w:rPr>
          <w:b w:val="0"/>
          <w:i/>
          <w:sz w:val="28"/>
        </w:rPr>
      </w:pPr>
      <w:r w:rsidRPr="00AB15A3">
        <w:rPr>
          <w:b w:val="0"/>
          <w:bCs w:val="0"/>
          <w:sz w:val="28"/>
        </w:rPr>
        <w:t xml:space="preserve">Кафедра </w:t>
      </w:r>
      <w:r w:rsidR="00887111">
        <w:rPr>
          <w:b w:val="0"/>
          <w:bCs w:val="0"/>
          <w:sz w:val="28"/>
        </w:rPr>
        <w:t>«Кибернетика»</w:t>
      </w:r>
    </w:p>
    <w:p w:rsidR="00BF4A48" w:rsidRDefault="00BF4A48" w:rsidP="00BF4A48">
      <w:pPr>
        <w:pStyle w:val="4"/>
        <w:jc w:val="center"/>
        <w:rPr>
          <w:b w:val="0"/>
          <w:sz w:val="28"/>
        </w:rPr>
      </w:pPr>
    </w:p>
    <w:p w:rsidR="00BF4A48" w:rsidRPr="00E54D98" w:rsidRDefault="00BF4A48" w:rsidP="00BF4A48">
      <w:pPr>
        <w:suppressLineNumbers/>
        <w:rPr>
          <w:sz w:val="16"/>
          <w:szCs w:val="16"/>
        </w:rPr>
      </w:pPr>
    </w:p>
    <w:tbl>
      <w:tblPr>
        <w:tblW w:w="0" w:type="auto"/>
        <w:tblInd w:w="4428" w:type="dxa"/>
        <w:tblLook w:val="01E0" w:firstRow="1" w:lastRow="1" w:firstColumn="1" w:lastColumn="1" w:noHBand="0" w:noVBand="0"/>
      </w:tblPr>
      <w:tblGrid>
        <w:gridCol w:w="5143"/>
      </w:tblGrid>
      <w:tr w:rsidR="00BF4A48" w:rsidRPr="00A66044">
        <w:tc>
          <w:tcPr>
            <w:tcW w:w="5143" w:type="dxa"/>
          </w:tcPr>
          <w:p w:rsidR="00BF4A48" w:rsidRDefault="00BF4A48" w:rsidP="008B7D91">
            <w:pPr>
              <w:ind w:hanging="18"/>
              <w:rPr>
                <w:caps/>
                <w:sz w:val="28"/>
                <w:szCs w:val="28"/>
              </w:rPr>
            </w:pPr>
            <w:r>
              <w:rPr>
                <w:caps/>
                <w:sz w:val="28"/>
                <w:szCs w:val="28"/>
              </w:rPr>
              <w:t>УтверждЕН</w:t>
            </w:r>
          </w:p>
          <w:p w:rsidR="00BF4A48" w:rsidRDefault="00BF4A48" w:rsidP="008B7D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 заседании кафедры </w:t>
            </w:r>
          </w:p>
          <w:p w:rsidR="00BF4A48" w:rsidRDefault="00BF4A48" w:rsidP="008B7D91">
            <w:pPr>
              <w:rPr>
                <w:sz w:val="28"/>
                <w:szCs w:val="28"/>
              </w:rPr>
            </w:pPr>
            <w:r w:rsidRPr="00A66044">
              <w:rPr>
                <w:sz w:val="28"/>
                <w:szCs w:val="28"/>
              </w:rPr>
              <w:t>«___»</w:t>
            </w:r>
            <w:r>
              <w:rPr>
                <w:sz w:val="28"/>
                <w:szCs w:val="28"/>
              </w:rPr>
              <w:t>__________20__ г., протокол №___</w:t>
            </w:r>
          </w:p>
          <w:p w:rsidR="00BF4A48" w:rsidRDefault="00BF4A48" w:rsidP="008B7D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ведующий кафедрой</w:t>
            </w:r>
          </w:p>
          <w:p w:rsidR="00BF4A48" w:rsidRDefault="00887111" w:rsidP="008B7D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</w:t>
            </w:r>
            <w:r w:rsidR="00BF4A48">
              <w:rPr>
                <w:sz w:val="28"/>
                <w:szCs w:val="28"/>
              </w:rPr>
              <w:t>_</w:t>
            </w:r>
            <w:r>
              <w:rPr>
                <w:sz w:val="28"/>
                <w:szCs w:val="28"/>
              </w:rPr>
              <w:t xml:space="preserve">А.М. Загребаев  </w:t>
            </w:r>
          </w:p>
          <w:p w:rsidR="00BF4A48" w:rsidRPr="00A66044" w:rsidRDefault="00BF4A48" w:rsidP="008B7D91">
            <w:pPr>
              <w:rPr>
                <w:caps/>
                <w:sz w:val="28"/>
                <w:szCs w:val="28"/>
              </w:rPr>
            </w:pPr>
          </w:p>
        </w:tc>
      </w:tr>
    </w:tbl>
    <w:p w:rsidR="00BF4A48" w:rsidRPr="00E54D98" w:rsidRDefault="00BF4A48" w:rsidP="00BF4A48">
      <w:pPr>
        <w:suppressLineNumbers/>
        <w:ind w:firstLine="851"/>
        <w:jc w:val="center"/>
        <w:rPr>
          <w:sz w:val="16"/>
          <w:szCs w:val="16"/>
        </w:rPr>
      </w:pPr>
    </w:p>
    <w:p w:rsidR="00BF4A48" w:rsidRPr="00E54D98" w:rsidRDefault="00BF4A48" w:rsidP="00BF4A48">
      <w:pPr>
        <w:jc w:val="center"/>
        <w:rPr>
          <w:sz w:val="16"/>
          <w:szCs w:val="16"/>
        </w:rPr>
      </w:pPr>
    </w:p>
    <w:p w:rsidR="00BF4A48" w:rsidRPr="001D6D4E" w:rsidRDefault="00BF4A48" w:rsidP="00BF4A48">
      <w:pPr>
        <w:jc w:val="center"/>
        <w:rPr>
          <w:b/>
          <w:sz w:val="52"/>
          <w:szCs w:val="52"/>
        </w:rPr>
      </w:pPr>
      <w:r w:rsidRPr="001D6D4E">
        <w:rPr>
          <w:b/>
          <w:sz w:val="52"/>
          <w:szCs w:val="52"/>
        </w:rPr>
        <w:t>Ф</w:t>
      </w:r>
      <w:r>
        <w:rPr>
          <w:b/>
          <w:sz w:val="52"/>
          <w:szCs w:val="52"/>
        </w:rPr>
        <w:t>ОНД</w:t>
      </w:r>
    </w:p>
    <w:p w:rsidR="00BF4A48" w:rsidRPr="001D6D4E" w:rsidRDefault="00BF4A48" w:rsidP="00BF4A48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ОЦЕНОЧНЫХ СРЕДСТВ</w:t>
      </w:r>
    </w:p>
    <w:p w:rsidR="00FE6B47" w:rsidRPr="00FE6B47" w:rsidRDefault="00FE6B47" w:rsidP="00FE6B47">
      <w:pPr>
        <w:jc w:val="center"/>
        <w:rPr>
          <w:sz w:val="28"/>
          <w:szCs w:val="28"/>
        </w:rPr>
      </w:pPr>
      <w:r w:rsidRPr="00FE6B47">
        <w:rPr>
          <w:sz w:val="28"/>
          <w:szCs w:val="28"/>
        </w:rPr>
        <w:t xml:space="preserve">ВХОДНОГО/ ТЕКУЩЕГО ОЦЕНИВАНИЯ/ </w:t>
      </w:r>
      <w:proofErr w:type="gramStart"/>
      <w:r w:rsidRPr="00FE6B47">
        <w:rPr>
          <w:sz w:val="28"/>
          <w:szCs w:val="28"/>
        </w:rPr>
        <w:t>ПРОМЕЖУТОЧНОЙ</w:t>
      </w:r>
      <w:proofErr w:type="gramEnd"/>
      <w:r w:rsidRPr="00FE6B47">
        <w:rPr>
          <w:sz w:val="28"/>
          <w:szCs w:val="28"/>
        </w:rPr>
        <w:t xml:space="preserve"> / ИТОГОВОЙ</w:t>
      </w:r>
    </w:p>
    <w:p w:rsidR="00BF4A48" w:rsidRDefault="00FE6B47" w:rsidP="00FE6B47">
      <w:pPr>
        <w:jc w:val="center"/>
        <w:rPr>
          <w:sz w:val="28"/>
          <w:szCs w:val="28"/>
        </w:rPr>
      </w:pPr>
      <w:r w:rsidRPr="00FE6B47">
        <w:rPr>
          <w:sz w:val="28"/>
          <w:szCs w:val="28"/>
        </w:rPr>
        <w:t>АТТЕСТАЦИИ</w:t>
      </w:r>
    </w:p>
    <w:p w:rsidR="00BF4A48" w:rsidRPr="00B44AE4" w:rsidRDefault="00BF4A48" w:rsidP="00BF4A48">
      <w:pPr>
        <w:pStyle w:val="4"/>
        <w:spacing w:before="120"/>
        <w:jc w:val="center"/>
        <w:rPr>
          <w:sz w:val="28"/>
        </w:rPr>
      </w:pPr>
      <w:r w:rsidRPr="00B44AE4">
        <w:rPr>
          <w:sz w:val="28"/>
        </w:rPr>
        <w:t>ПО УЧЕБНОЙ ДИСЦИПЛИНЕ</w:t>
      </w:r>
    </w:p>
    <w:p w:rsidR="00BF4A48" w:rsidRPr="0040113E" w:rsidRDefault="00BF4A48" w:rsidP="00BF4A48"/>
    <w:p w:rsidR="00BF4A48" w:rsidRPr="00887111" w:rsidRDefault="00887111" w:rsidP="00BF4A48">
      <w:pPr>
        <w:pStyle w:val="4"/>
        <w:spacing w:before="120"/>
        <w:jc w:val="center"/>
        <w:rPr>
          <w:sz w:val="28"/>
        </w:rPr>
      </w:pPr>
      <w:r w:rsidRPr="00887111">
        <w:rPr>
          <w:sz w:val="28"/>
        </w:rPr>
        <w:t>«</w:t>
      </w:r>
      <w:r w:rsidR="00440ABE" w:rsidRPr="00440ABE">
        <w:rPr>
          <w:sz w:val="28"/>
        </w:rPr>
        <w:t>Статистическая обработка временных рядов</w:t>
      </w:r>
      <w:r w:rsidRPr="00887111">
        <w:rPr>
          <w:sz w:val="28"/>
        </w:rPr>
        <w:t>»</w:t>
      </w:r>
    </w:p>
    <w:p w:rsidR="00887111" w:rsidRPr="00887111" w:rsidRDefault="00887111" w:rsidP="00887111">
      <w:pPr>
        <w:rPr>
          <w:lang w:eastAsia="ru-RU"/>
        </w:rPr>
      </w:pPr>
    </w:p>
    <w:p w:rsidR="00887111" w:rsidRDefault="00887111" w:rsidP="00BF4A48">
      <w:pPr>
        <w:jc w:val="center"/>
        <w:rPr>
          <w:bCs/>
          <w:sz w:val="28"/>
          <w:szCs w:val="28"/>
          <w:lang w:eastAsia="ru-RU"/>
        </w:rPr>
      </w:pPr>
    </w:p>
    <w:p w:rsidR="00887111" w:rsidRDefault="00887111" w:rsidP="00BF4A48">
      <w:pPr>
        <w:jc w:val="center"/>
        <w:rPr>
          <w:bCs/>
          <w:sz w:val="28"/>
          <w:szCs w:val="28"/>
          <w:lang w:eastAsia="ru-RU"/>
        </w:rPr>
      </w:pPr>
    </w:p>
    <w:p w:rsidR="00887111" w:rsidRDefault="00887111" w:rsidP="00BF4A48">
      <w:pPr>
        <w:jc w:val="center"/>
        <w:rPr>
          <w:bCs/>
          <w:sz w:val="28"/>
          <w:szCs w:val="28"/>
          <w:lang w:eastAsia="ru-RU"/>
        </w:rPr>
      </w:pPr>
    </w:p>
    <w:p w:rsidR="00BF4A48" w:rsidRPr="00887111" w:rsidRDefault="00887111" w:rsidP="00887111">
      <w:pPr>
        <w:rPr>
          <w:bCs/>
          <w:sz w:val="28"/>
          <w:szCs w:val="28"/>
          <w:lang w:eastAsia="ru-RU"/>
        </w:rPr>
      </w:pPr>
      <w:r w:rsidRPr="00887111">
        <w:rPr>
          <w:bCs/>
          <w:sz w:val="28"/>
          <w:szCs w:val="28"/>
          <w:lang w:eastAsia="ru-RU"/>
        </w:rPr>
        <w:t xml:space="preserve">Направление подготовки (специальность) – </w:t>
      </w:r>
      <w:r w:rsidR="00E736B2">
        <w:rPr>
          <w:bCs/>
          <w:sz w:val="28"/>
          <w:szCs w:val="28"/>
          <w:lang w:val="en-US" w:eastAsia="ru-RU"/>
        </w:rPr>
        <w:t xml:space="preserve">09.04.04 </w:t>
      </w:r>
      <w:r w:rsidRPr="00887111">
        <w:rPr>
          <w:bCs/>
          <w:sz w:val="28"/>
          <w:szCs w:val="28"/>
          <w:lang w:eastAsia="ru-RU"/>
        </w:rPr>
        <w:t>Программная инженерия</w:t>
      </w:r>
    </w:p>
    <w:p w:rsidR="00887111" w:rsidRPr="00887111" w:rsidRDefault="00887111" w:rsidP="00887111">
      <w:pPr>
        <w:rPr>
          <w:bCs/>
          <w:sz w:val="28"/>
          <w:szCs w:val="28"/>
          <w:lang w:eastAsia="ru-RU"/>
        </w:rPr>
      </w:pPr>
    </w:p>
    <w:p w:rsidR="00BF4A48" w:rsidRPr="00887111" w:rsidRDefault="00887111" w:rsidP="009F1ECA">
      <w:pPr>
        <w:rPr>
          <w:bCs/>
          <w:sz w:val="28"/>
          <w:szCs w:val="28"/>
          <w:lang w:eastAsia="ru-RU"/>
        </w:rPr>
      </w:pPr>
      <w:r w:rsidRPr="00887111">
        <w:rPr>
          <w:bCs/>
          <w:sz w:val="28"/>
          <w:szCs w:val="28"/>
          <w:lang w:eastAsia="ru-RU"/>
        </w:rPr>
        <w:t xml:space="preserve">Наименование образовательной программы </w:t>
      </w:r>
      <w:proofErr w:type="gramStart"/>
      <w:r w:rsidRPr="00887111">
        <w:rPr>
          <w:bCs/>
          <w:sz w:val="28"/>
          <w:szCs w:val="28"/>
          <w:lang w:eastAsia="ru-RU"/>
        </w:rPr>
        <w:t>–</w:t>
      </w:r>
      <w:r w:rsidR="009F1ECA" w:rsidRPr="009F1ECA">
        <w:rPr>
          <w:bCs/>
          <w:sz w:val="28"/>
          <w:szCs w:val="28"/>
          <w:lang w:eastAsia="ru-RU"/>
        </w:rPr>
        <w:t>Т</w:t>
      </w:r>
      <w:proofErr w:type="gramEnd"/>
      <w:r w:rsidR="009F1ECA" w:rsidRPr="009F1ECA">
        <w:rPr>
          <w:bCs/>
          <w:sz w:val="28"/>
          <w:szCs w:val="28"/>
          <w:lang w:eastAsia="ru-RU"/>
        </w:rPr>
        <w:t>ехнологии разработки высококритичных кибернетических систем</w:t>
      </w:r>
    </w:p>
    <w:p w:rsidR="00BF4A48" w:rsidRPr="00887111" w:rsidRDefault="00BF4A48" w:rsidP="00887111">
      <w:pPr>
        <w:rPr>
          <w:bCs/>
          <w:sz w:val="28"/>
          <w:szCs w:val="28"/>
          <w:lang w:eastAsia="ru-RU"/>
        </w:rPr>
      </w:pPr>
    </w:p>
    <w:p w:rsidR="00BF4A48" w:rsidRPr="00887111" w:rsidRDefault="00887111" w:rsidP="00887111">
      <w:pPr>
        <w:rPr>
          <w:bCs/>
          <w:sz w:val="28"/>
          <w:szCs w:val="28"/>
          <w:lang w:eastAsia="ru-RU"/>
        </w:rPr>
      </w:pPr>
      <w:r w:rsidRPr="00887111">
        <w:rPr>
          <w:bCs/>
          <w:sz w:val="28"/>
          <w:szCs w:val="28"/>
          <w:lang w:eastAsia="ru-RU"/>
        </w:rPr>
        <w:t xml:space="preserve">Квалификация (степень) выпускника – </w:t>
      </w:r>
      <w:r w:rsidR="009F1ECA" w:rsidRPr="009F1ECA">
        <w:rPr>
          <w:bCs/>
          <w:sz w:val="28"/>
          <w:szCs w:val="28"/>
          <w:lang w:eastAsia="ru-RU"/>
        </w:rPr>
        <w:t>магистр</w:t>
      </w:r>
    </w:p>
    <w:p w:rsidR="00BF4A48" w:rsidRDefault="00BF4A48" w:rsidP="00887111">
      <w:pPr>
        <w:rPr>
          <w:sz w:val="28"/>
          <w:szCs w:val="28"/>
        </w:rPr>
      </w:pPr>
    </w:p>
    <w:p w:rsidR="00BF4A48" w:rsidRDefault="00BF4A48" w:rsidP="00BF4A48">
      <w:pPr>
        <w:jc w:val="center"/>
        <w:rPr>
          <w:sz w:val="28"/>
          <w:szCs w:val="28"/>
        </w:rPr>
      </w:pPr>
    </w:p>
    <w:p w:rsidR="00887111" w:rsidRDefault="00887111" w:rsidP="00BF4A48">
      <w:pPr>
        <w:jc w:val="center"/>
        <w:rPr>
          <w:sz w:val="28"/>
          <w:szCs w:val="28"/>
        </w:rPr>
      </w:pPr>
    </w:p>
    <w:p w:rsidR="00887111" w:rsidRDefault="00887111" w:rsidP="00BF4A48">
      <w:pPr>
        <w:jc w:val="center"/>
        <w:rPr>
          <w:sz w:val="28"/>
          <w:szCs w:val="28"/>
        </w:rPr>
      </w:pPr>
    </w:p>
    <w:p w:rsidR="00887111" w:rsidRDefault="00887111" w:rsidP="00BF4A48">
      <w:pPr>
        <w:jc w:val="center"/>
        <w:rPr>
          <w:sz w:val="28"/>
          <w:szCs w:val="28"/>
        </w:rPr>
      </w:pPr>
    </w:p>
    <w:p w:rsidR="00887111" w:rsidRDefault="00887111" w:rsidP="00BF4A48">
      <w:pPr>
        <w:jc w:val="center"/>
        <w:rPr>
          <w:sz w:val="28"/>
          <w:szCs w:val="28"/>
        </w:rPr>
      </w:pPr>
    </w:p>
    <w:p w:rsidR="00BF4A48" w:rsidRDefault="00B24430" w:rsidP="00BF4A48">
      <w:pPr>
        <w:jc w:val="center"/>
        <w:rPr>
          <w:sz w:val="28"/>
          <w:szCs w:val="28"/>
        </w:rPr>
      </w:pPr>
      <w:r>
        <w:rPr>
          <w:sz w:val="28"/>
          <w:szCs w:val="28"/>
        </w:rPr>
        <w:t>201</w:t>
      </w:r>
      <w:r w:rsidR="005458E2">
        <w:rPr>
          <w:sz w:val="28"/>
          <w:szCs w:val="28"/>
        </w:rPr>
        <w:t>5</w:t>
      </w:r>
      <w:r>
        <w:rPr>
          <w:sz w:val="28"/>
          <w:szCs w:val="28"/>
        </w:rPr>
        <w:t xml:space="preserve"> г.</w:t>
      </w:r>
    </w:p>
    <w:p w:rsidR="00710F3F" w:rsidRDefault="00BF4A48" w:rsidP="005643DF">
      <w:pPr>
        <w:spacing w:line="312" w:lineRule="auto"/>
        <w:jc w:val="righ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D361F" w:rsidRDefault="00A23D80" w:rsidP="00A23D80">
      <w:pPr>
        <w:ind w:left="100"/>
        <w:jc w:val="center"/>
        <w:rPr>
          <w:b/>
          <w:sz w:val="28"/>
          <w:szCs w:val="28"/>
        </w:rPr>
      </w:pPr>
      <w:r w:rsidRPr="00A23D80">
        <w:rPr>
          <w:b/>
          <w:sz w:val="28"/>
          <w:szCs w:val="28"/>
        </w:rPr>
        <w:lastRenderedPageBreak/>
        <w:t xml:space="preserve">Паспорт </w:t>
      </w:r>
    </w:p>
    <w:p w:rsidR="00CD361F" w:rsidRDefault="00A23D80" w:rsidP="00A23D80">
      <w:pPr>
        <w:ind w:left="100"/>
        <w:jc w:val="center"/>
        <w:rPr>
          <w:b/>
          <w:sz w:val="28"/>
          <w:szCs w:val="28"/>
        </w:rPr>
      </w:pPr>
      <w:r w:rsidRPr="00A23D80">
        <w:rPr>
          <w:b/>
          <w:sz w:val="28"/>
          <w:szCs w:val="28"/>
        </w:rPr>
        <w:t>фонда оценочных средств</w:t>
      </w:r>
    </w:p>
    <w:p w:rsidR="00A23D80" w:rsidRPr="00804F70" w:rsidRDefault="00A23D80" w:rsidP="00A23D80">
      <w:pPr>
        <w:ind w:left="100"/>
        <w:jc w:val="center"/>
        <w:rPr>
          <w:b/>
          <w:sz w:val="28"/>
          <w:szCs w:val="28"/>
        </w:rPr>
      </w:pPr>
      <w:r w:rsidRPr="00804F70">
        <w:rPr>
          <w:b/>
          <w:sz w:val="28"/>
          <w:szCs w:val="28"/>
        </w:rPr>
        <w:t xml:space="preserve"> по дисциплине </w:t>
      </w:r>
      <w:r w:rsidR="00804F70" w:rsidRPr="00804F70">
        <w:rPr>
          <w:b/>
          <w:sz w:val="28"/>
        </w:rPr>
        <w:t>«</w:t>
      </w:r>
      <w:r w:rsidR="009F1ECA" w:rsidRPr="009F1ECA">
        <w:rPr>
          <w:b/>
          <w:sz w:val="28"/>
        </w:rPr>
        <w:t>Статистическая обработка временных рядов</w:t>
      </w:r>
      <w:r w:rsidR="00804F70" w:rsidRPr="009F1ECA">
        <w:rPr>
          <w:b/>
          <w:sz w:val="28"/>
        </w:rPr>
        <w:t>»</w:t>
      </w:r>
    </w:p>
    <w:p w:rsidR="00C679B9" w:rsidRDefault="00C679B9" w:rsidP="00A23D80">
      <w:pPr>
        <w:ind w:left="100"/>
        <w:jc w:val="center"/>
        <w:rPr>
          <w:sz w:val="28"/>
          <w:szCs w:val="28"/>
        </w:rPr>
      </w:pPr>
    </w:p>
    <w:p w:rsidR="00EF4F2A" w:rsidRDefault="00EF4F2A" w:rsidP="00180E3E">
      <w:pPr>
        <w:spacing w:after="160"/>
        <w:ind w:left="102"/>
        <w:jc w:val="center"/>
        <w:rPr>
          <w:b/>
          <w:sz w:val="28"/>
          <w:szCs w:val="28"/>
        </w:rPr>
      </w:pPr>
    </w:p>
    <w:p w:rsidR="00180E3E" w:rsidRDefault="00180E3E" w:rsidP="009E23C0">
      <w:pPr>
        <w:ind w:left="102"/>
        <w:jc w:val="center"/>
        <w:rPr>
          <w:b/>
          <w:sz w:val="28"/>
          <w:szCs w:val="28"/>
        </w:rPr>
      </w:pPr>
      <w:r w:rsidRPr="00180E3E">
        <w:rPr>
          <w:b/>
          <w:sz w:val="28"/>
          <w:szCs w:val="28"/>
        </w:rPr>
        <w:t>1. Состав контролируемых компетенций</w:t>
      </w:r>
    </w:p>
    <w:p w:rsidR="009E23C0" w:rsidRPr="00180E3E" w:rsidRDefault="009E23C0" w:rsidP="009E23C0">
      <w:pPr>
        <w:ind w:left="102"/>
        <w:jc w:val="center"/>
        <w:rPr>
          <w:b/>
          <w:sz w:val="28"/>
          <w:szCs w:val="28"/>
        </w:rPr>
      </w:pPr>
    </w:p>
    <w:p w:rsidR="009E23C0" w:rsidRPr="009E23C0" w:rsidRDefault="009E23C0" w:rsidP="009E23C0">
      <w:pPr>
        <w:tabs>
          <w:tab w:val="right" w:leader="underscore" w:pos="9639"/>
        </w:tabs>
        <w:spacing w:line="360" w:lineRule="auto"/>
        <w:ind w:firstLine="709"/>
        <w:jc w:val="both"/>
        <w:rPr>
          <w:sz w:val="28"/>
          <w:szCs w:val="28"/>
        </w:rPr>
      </w:pPr>
      <w:r w:rsidRPr="009E23C0">
        <w:rPr>
          <w:sz w:val="28"/>
          <w:szCs w:val="28"/>
        </w:rPr>
        <w:t xml:space="preserve">Дисциплина </w:t>
      </w:r>
      <w:r w:rsidRPr="009E23C0">
        <w:rPr>
          <w:b/>
          <w:sz w:val="28"/>
          <w:szCs w:val="28"/>
        </w:rPr>
        <w:t xml:space="preserve">«Статистическая обработка временных рядов» </w:t>
      </w:r>
      <w:r w:rsidRPr="009E23C0">
        <w:rPr>
          <w:sz w:val="28"/>
          <w:szCs w:val="28"/>
        </w:rPr>
        <w:t>относится к общенаучному циклу М</w:t>
      </w:r>
      <w:proofErr w:type="gramStart"/>
      <w:r w:rsidRPr="009E23C0">
        <w:rPr>
          <w:sz w:val="28"/>
          <w:szCs w:val="28"/>
        </w:rPr>
        <w:t>1</w:t>
      </w:r>
      <w:proofErr w:type="gramEnd"/>
      <w:r w:rsidRPr="009E23C0">
        <w:rPr>
          <w:sz w:val="28"/>
          <w:szCs w:val="28"/>
        </w:rPr>
        <w:t xml:space="preserve"> образовательной программы и является</w:t>
      </w:r>
      <w:r w:rsidRPr="009E23C0">
        <w:rPr>
          <w:b/>
          <w:sz w:val="28"/>
          <w:szCs w:val="28"/>
        </w:rPr>
        <w:t xml:space="preserve"> </w:t>
      </w:r>
      <w:r w:rsidRPr="009E23C0">
        <w:rPr>
          <w:sz w:val="28"/>
          <w:szCs w:val="28"/>
        </w:rPr>
        <w:t>обязательной для магистранта.</w:t>
      </w:r>
    </w:p>
    <w:p w:rsidR="009E23C0" w:rsidRPr="009E23C0" w:rsidRDefault="009E23C0" w:rsidP="009E23C0">
      <w:pPr>
        <w:spacing w:line="360" w:lineRule="auto"/>
        <w:ind w:firstLine="567"/>
        <w:jc w:val="both"/>
        <w:rPr>
          <w:sz w:val="28"/>
          <w:szCs w:val="28"/>
        </w:rPr>
      </w:pPr>
      <w:r w:rsidRPr="009E23C0">
        <w:rPr>
          <w:sz w:val="28"/>
          <w:szCs w:val="28"/>
        </w:rPr>
        <w:t xml:space="preserve">Дисциплина требует от слушателя общематематической подготовки по математическому анализу, линейной алгебре, дифференциальным уравнениям, а также по теории вероятностей и математической статистике. </w:t>
      </w:r>
    </w:p>
    <w:p w:rsidR="009F1ECA" w:rsidRPr="009F1ECA" w:rsidRDefault="00180E3E" w:rsidP="009E23C0">
      <w:pPr>
        <w:spacing w:line="360" w:lineRule="auto"/>
        <w:ind w:firstLine="567"/>
        <w:jc w:val="both"/>
        <w:rPr>
          <w:sz w:val="28"/>
          <w:szCs w:val="28"/>
        </w:rPr>
      </w:pPr>
      <w:r w:rsidRPr="00180E3E">
        <w:rPr>
          <w:sz w:val="28"/>
          <w:szCs w:val="28"/>
        </w:rPr>
        <w:t>Целью учебного курса «</w:t>
      </w:r>
      <w:r w:rsidR="009F1ECA" w:rsidRPr="00440ABE">
        <w:rPr>
          <w:sz w:val="28"/>
        </w:rPr>
        <w:t>Статистическая обработка временных рядов</w:t>
      </w:r>
      <w:r w:rsidRPr="00180E3E">
        <w:rPr>
          <w:sz w:val="28"/>
          <w:szCs w:val="28"/>
        </w:rPr>
        <w:t xml:space="preserve">» является </w:t>
      </w:r>
      <w:r w:rsidR="009F1ECA" w:rsidRPr="009F1ECA">
        <w:rPr>
          <w:sz w:val="28"/>
          <w:szCs w:val="28"/>
        </w:rPr>
        <w:t xml:space="preserve">овладение будущими специалистами теоретическими знаниями по методам анализа и построению математических моделей случайных временных рядов для применения в будущей профессиональной деятельности по направлениям: </w:t>
      </w:r>
    </w:p>
    <w:p w:rsidR="009F1ECA" w:rsidRPr="009F1ECA" w:rsidRDefault="009F1ECA" w:rsidP="009F1ECA">
      <w:pPr>
        <w:tabs>
          <w:tab w:val="left" w:pos="99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 w:rsidRPr="009F1ECA">
        <w:rPr>
          <w:sz w:val="28"/>
          <w:szCs w:val="28"/>
        </w:rPr>
        <w:t xml:space="preserve">математическое моделирование динамических объектов и систем в условиях статистически неточных данных; </w:t>
      </w:r>
    </w:p>
    <w:p w:rsidR="009F1ECA" w:rsidRPr="009F1ECA" w:rsidRDefault="009F1ECA" w:rsidP="009F1ECA">
      <w:pPr>
        <w:tabs>
          <w:tab w:val="left" w:pos="99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 w:rsidRPr="009F1ECA">
        <w:rPr>
          <w:sz w:val="28"/>
          <w:szCs w:val="28"/>
        </w:rPr>
        <w:t>анализ и прогноз случайных процессов;</w:t>
      </w:r>
    </w:p>
    <w:p w:rsidR="009F1ECA" w:rsidRPr="009F1ECA" w:rsidRDefault="009F1ECA" w:rsidP="009F1ECA">
      <w:pPr>
        <w:tabs>
          <w:tab w:val="left" w:pos="99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ab/>
      </w:r>
      <w:r w:rsidRPr="009F1ECA">
        <w:rPr>
          <w:sz w:val="28"/>
          <w:szCs w:val="28"/>
        </w:rPr>
        <w:t>оптимальное управление динамическими объектами в условиях неточных измерений;</w:t>
      </w:r>
    </w:p>
    <w:p w:rsidR="009F1ECA" w:rsidRPr="009F1ECA" w:rsidRDefault="009F1ECA" w:rsidP="009F1ECA">
      <w:pPr>
        <w:tabs>
          <w:tab w:val="left" w:pos="99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>
        <w:rPr>
          <w:sz w:val="28"/>
          <w:szCs w:val="28"/>
        </w:rPr>
        <w:tab/>
      </w:r>
      <w:r w:rsidRPr="009F1ECA">
        <w:rPr>
          <w:sz w:val="28"/>
          <w:szCs w:val="28"/>
        </w:rPr>
        <w:t>разработка алгоритмического, информационного и программного обеспечения систем обработки</w:t>
      </w:r>
      <w:r>
        <w:rPr>
          <w:sz w:val="28"/>
          <w:szCs w:val="28"/>
        </w:rPr>
        <w:t xml:space="preserve"> динамических</w:t>
      </w:r>
      <w:r w:rsidRPr="009F1ECA">
        <w:rPr>
          <w:sz w:val="28"/>
          <w:szCs w:val="28"/>
        </w:rPr>
        <w:t xml:space="preserve"> данных</w:t>
      </w:r>
      <w:r>
        <w:rPr>
          <w:sz w:val="28"/>
          <w:szCs w:val="28"/>
        </w:rPr>
        <w:t>.</w:t>
      </w:r>
    </w:p>
    <w:p w:rsidR="009F1ECA" w:rsidRPr="009E23C0" w:rsidRDefault="009F1ECA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9E23C0">
        <w:rPr>
          <w:sz w:val="28"/>
          <w:szCs w:val="28"/>
        </w:rPr>
        <w:t>Освоение основных понятий теории случайных временных рядов необходимо для проведения самостоятельных исследований, разработки теоретических моделей в новой предметной области, применения современных математических теорий для решения прикладных задач.</w:t>
      </w:r>
    </w:p>
    <w:p w:rsidR="00180E3E" w:rsidRPr="00180E3E" w:rsidRDefault="00180E3E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180E3E">
        <w:rPr>
          <w:sz w:val="28"/>
          <w:szCs w:val="28"/>
        </w:rPr>
        <w:t>По окончании курса студент должен обладать следующими компетенциями в сфере научной и научно-исследовательской деятельности:</w:t>
      </w:r>
    </w:p>
    <w:p w:rsidR="005B51B9" w:rsidRPr="005B51B9" w:rsidRDefault="005B51B9" w:rsidP="005B51B9">
      <w:pPr>
        <w:spacing w:line="360" w:lineRule="auto"/>
        <w:ind w:firstLine="567"/>
        <w:jc w:val="both"/>
        <w:rPr>
          <w:sz w:val="28"/>
          <w:szCs w:val="28"/>
        </w:rPr>
      </w:pPr>
      <w:r w:rsidRPr="005B51B9">
        <w:rPr>
          <w:sz w:val="28"/>
          <w:szCs w:val="28"/>
        </w:rPr>
        <w:lastRenderedPageBreak/>
        <w:t>ОК-3 – способность к самостоятельному обучению новым методам исследования, к изменению научного и научно-производственного профиля своей профессиональной деятельности</w:t>
      </w:r>
    </w:p>
    <w:p w:rsidR="005B51B9" w:rsidRPr="005B51B9" w:rsidRDefault="005B51B9" w:rsidP="005B51B9">
      <w:pPr>
        <w:spacing w:line="360" w:lineRule="auto"/>
        <w:ind w:firstLine="567"/>
        <w:jc w:val="both"/>
        <w:rPr>
          <w:sz w:val="28"/>
          <w:szCs w:val="28"/>
        </w:rPr>
      </w:pPr>
      <w:r w:rsidRPr="005B51B9">
        <w:rPr>
          <w:sz w:val="28"/>
          <w:szCs w:val="28"/>
        </w:rPr>
        <w:t>ПК-5 – владением существующими методами и алгоритмами решения задач цифровой обработки сигналов</w:t>
      </w:r>
    </w:p>
    <w:p w:rsidR="00180E3E" w:rsidRPr="00180E3E" w:rsidRDefault="005B51B9" w:rsidP="005B51B9">
      <w:pPr>
        <w:spacing w:line="360" w:lineRule="auto"/>
        <w:ind w:firstLine="567"/>
        <w:jc w:val="both"/>
        <w:rPr>
          <w:sz w:val="28"/>
          <w:szCs w:val="28"/>
        </w:rPr>
      </w:pPr>
      <w:r w:rsidRPr="005B51B9">
        <w:rPr>
          <w:sz w:val="28"/>
          <w:szCs w:val="28"/>
        </w:rPr>
        <w:t>ПК-15 – владением навыками создания программного обеспечения для анализа, распознавания и обработки информации, систем цифровой обработки сигналов</w:t>
      </w:r>
    </w:p>
    <w:p w:rsidR="000B1236" w:rsidRDefault="000B1236" w:rsidP="000B1236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роме того, курс способствует развитию следующих </w:t>
      </w:r>
      <w:r w:rsidR="00180E3E" w:rsidRPr="00180E3E">
        <w:rPr>
          <w:sz w:val="28"/>
          <w:szCs w:val="28"/>
        </w:rPr>
        <w:t>способност</w:t>
      </w:r>
      <w:r>
        <w:rPr>
          <w:sz w:val="28"/>
          <w:szCs w:val="28"/>
        </w:rPr>
        <w:t>ей:</w:t>
      </w:r>
    </w:p>
    <w:p w:rsidR="000B1236" w:rsidRPr="000B1236" w:rsidRDefault="000B1236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0B1236">
        <w:rPr>
          <w:sz w:val="28"/>
          <w:szCs w:val="28"/>
        </w:rPr>
        <w:t>–  способность использовать углубленные теоретические и практические знания в области прикладной математики и информатики;</w:t>
      </w:r>
    </w:p>
    <w:p w:rsidR="000B1236" w:rsidRPr="000B1236" w:rsidRDefault="000B1236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0B1236">
        <w:rPr>
          <w:sz w:val="28"/>
          <w:szCs w:val="28"/>
        </w:rPr>
        <w:t>– способность проводить научные исследования и получать новые научные и прикладные результаты;</w:t>
      </w:r>
    </w:p>
    <w:p w:rsidR="000B1236" w:rsidRPr="000B1236" w:rsidRDefault="000B1236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0B1236">
        <w:rPr>
          <w:sz w:val="28"/>
          <w:szCs w:val="28"/>
        </w:rPr>
        <w:t>– способность разрабатывать концептуальные и теоретические модели решаемых научных проблем и задач;</w:t>
      </w:r>
    </w:p>
    <w:p w:rsidR="000B1236" w:rsidRPr="000B1236" w:rsidRDefault="000B1236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0B1236">
        <w:rPr>
          <w:sz w:val="28"/>
          <w:szCs w:val="28"/>
        </w:rPr>
        <w:t>– способность углубленного анализа проблем, постановки и обоснования задач научной и проектно-технологической деятельности;</w:t>
      </w:r>
    </w:p>
    <w:p w:rsidR="00180E3E" w:rsidRPr="00180E3E" w:rsidRDefault="000B1236" w:rsidP="000B1236">
      <w:pPr>
        <w:spacing w:line="360" w:lineRule="auto"/>
        <w:ind w:firstLine="567"/>
        <w:jc w:val="both"/>
        <w:rPr>
          <w:sz w:val="28"/>
          <w:szCs w:val="28"/>
        </w:rPr>
      </w:pPr>
      <w:r w:rsidRPr="000B1236">
        <w:rPr>
          <w:sz w:val="28"/>
          <w:szCs w:val="28"/>
        </w:rPr>
        <w:t>– способность разрабатывать аналитические обзоры состояния области прикладной математики и информационных технологий по профильной направленности.</w:t>
      </w:r>
    </w:p>
    <w:p w:rsidR="00180E3E" w:rsidRPr="00180E3E" w:rsidRDefault="00180E3E" w:rsidP="002C7E9E">
      <w:pPr>
        <w:spacing w:line="360" w:lineRule="auto"/>
        <w:ind w:firstLine="567"/>
        <w:jc w:val="both"/>
        <w:rPr>
          <w:sz w:val="28"/>
          <w:szCs w:val="28"/>
        </w:rPr>
      </w:pPr>
      <w:r w:rsidRPr="00180E3E">
        <w:rPr>
          <w:sz w:val="28"/>
          <w:szCs w:val="28"/>
        </w:rPr>
        <w:t>В результате освоения дисциплины студент должен:</w:t>
      </w:r>
    </w:p>
    <w:p w:rsidR="009E23C0" w:rsidRPr="009E23C0" w:rsidRDefault="009E23C0" w:rsidP="009E23C0">
      <w:pPr>
        <w:spacing w:line="360" w:lineRule="auto"/>
        <w:ind w:left="709" w:hanging="709"/>
        <w:jc w:val="both"/>
        <w:rPr>
          <w:sz w:val="28"/>
          <w:szCs w:val="28"/>
        </w:rPr>
      </w:pPr>
      <w:r w:rsidRPr="009E23C0">
        <w:rPr>
          <w:b/>
          <w:sz w:val="28"/>
          <w:szCs w:val="28"/>
        </w:rPr>
        <w:t>ЗНАТЬ</w:t>
      </w:r>
      <w:r w:rsidRPr="009E23C0">
        <w:rPr>
          <w:sz w:val="28"/>
          <w:szCs w:val="28"/>
        </w:rPr>
        <w:t>: базовые понятия теории случайных временных рядов и математические модели, наиболее часто используемые в практических приложениях; методы статистического анализа временных рядов; основы спектрального анализа временных рядов;</w:t>
      </w:r>
    </w:p>
    <w:p w:rsidR="009E23C0" w:rsidRPr="009E23C0" w:rsidRDefault="009E23C0" w:rsidP="009E23C0">
      <w:pPr>
        <w:spacing w:line="360" w:lineRule="auto"/>
        <w:jc w:val="both"/>
        <w:rPr>
          <w:sz w:val="28"/>
          <w:szCs w:val="28"/>
        </w:rPr>
      </w:pPr>
    </w:p>
    <w:p w:rsidR="009E23C0" w:rsidRPr="009E23C0" w:rsidRDefault="009E23C0" w:rsidP="009E23C0">
      <w:pPr>
        <w:spacing w:line="360" w:lineRule="auto"/>
        <w:ind w:left="709" w:hanging="709"/>
        <w:jc w:val="both"/>
        <w:rPr>
          <w:sz w:val="28"/>
          <w:szCs w:val="28"/>
        </w:rPr>
      </w:pPr>
      <w:r w:rsidRPr="009E23C0">
        <w:rPr>
          <w:b/>
          <w:sz w:val="28"/>
          <w:szCs w:val="28"/>
        </w:rPr>
        <w:t xml:space="preserve">УМЕТЬ: </w:t>
      </w:r>
      <w:r w:rsidRPr="009E23C0">
        <w:rPr>
          <w:sz w:val="28"/>
          <w:szCs w:val="28"/>
        </w:rPr>
        <w:t>применять на практике математический аппарат теории случайных временных рядов; строить математические модели случайных процессов по их системным характеристикам; сравнивать разные методы обработки временных рядов по критериям точности и полноты статистического анализа данных;</w:t>
      </w:r>
    </w:p>
    <w:p w:rsidR="009E23C0" w:rsidRPr="009E23C0" w:rsidRDefault="009E23C0" w:rsidP="009E23C0">
      <w:pPr>
        <w:spacing w:line="360" w:lineRule="auto"/>
        <w:jc w:val="both"/>
        <w:rPr>
          <w:sz w:val="28"/>
          <w:szCs w:val="28"/>
        </w:rPr>
      </w:pPr>
    </w:p>
    <w:p w:rsidR="009E23C0" w:rsidRPr="009E23C0" w:rsidRDefault="009E23C0" w:rsidP="009E23C0">
      <w:pPr>
        <w:spacing w:line="360" w:lineRule="auto"/>
        <w:ind w:left="709" w:hanging="709"/>
        <w:jc w:val="both"/>
        <w:rPr>
          <w:b/>
          <w:sz w:val="28"/>
          <w:szCs w:val="28"/>
        </w:rPr>
      </w:pPr>
      <w:r w:rsidRPr="009E23C0">
        <w:rPr>
          <w:b/>
          <w:sz w:val="28"/>
          <w:szCs w:val="28"/>
        </w:rPr>
        <w:lastRenderedPageBreak/>
        <w:t>ОБЛАДАТЬ НАВЫКАМИ</w:t>
      </w:r>
      <w:r w:rsidRPr="009E23C0">
        <w:rPr>
          <w:sz w:val="28"/>
          <w:szCs w:val="28"/>
        </w:rPr>
        <w:t>: постановки и решения проблем математического моделирования прикладных случайных процессов; исследования точности разработанных математических моделей; расчета типовых статистических характеристик случайных временных рядов.</w:t>
      </w:r>
    </w:p>
    <w:p w:rsidR="009E23C0" w:rsidRPr="009E23C0" w:rsidRDefault="009E23C0" w:rsidP="009E23C0">
      <w:pPr>
        <w:spacing w:line="360" w:lineRule="auto"/>
        <w:ind w:firstLine="720"/>
        <w:rPr>
          <w:sz w:val="28"/>
          <w:szCs w:val="28"/>
        </w:rPr>
      </w:pPr>
    </w:p>
    <w:p w:rsidR="00180E3E" w:rsidRDefault="00180E3E" w:rsidP="002C7E9E">
      <w:pPr>
        <w:spacing w:line="360" w:lineRule="auto"/>
        <w:ind w:left="100"/>
        <w:jc w:val="both"/>
        <w:rPr>
          <w:sz w:val="28"/>
          <w:szCs w:val="28"/>
        </w:rPr>
      </w:pPr>
    </w:p>
    <w:p w:rsidR="00836A1C" w:rsidRPr="00E96D13" w:rsidRDefault="00ED052D" w:rsidP="00E96D13">
      <w:pPr>
        <w:ind w:left="100"/>
        <w:jc w:val="center"/>
        <w:rPr>
          <w:b/>
          <w:sz w:val="28"/>
          <w:szCs w:val="28"/>
        </w:rPr>
      </w:pPr>
      <w:r w:rsidRPr="00E96D13">
        <w:rPr>
          <w:b/>
          <w:sz w:val="28"/>
          <w:szCs w:val="28"/>
        </w:rPr>
        <w:t xml:space="preserve">2. </w:t>
      </w:r>
      <w:r w:rsidR="00132A7A" w:rsidRPr="00E96D13">
        <w:rPr>
          <w:b/>
          <w:sz w:val="28"/>
          <w:szCs w:val="28"/>
        </w:rPr>
        <w:t>Программа оценив</w:t>
      </w:r>
      <w:r w:rsidR="00E96D13" w:rsidRPr="00E96D13">
        <w:rPr>
          <w:b/>
          <w:sz w:val="28"/>
          <w:szCs w:val="28"/>
        </w:rPr>
        <w:t>ания контролируемой компетенции</w:t>
      </w:r>
    </w:p>
    <w:p w:rsidR="002C7E9E" w:rsidRDefault="002C7E9E" w:rsidP="00ED052D">
      <w:pPr>
        <w:ind w:left="100"/>
        <w:rPr>
          <w:sz w:val="28"/>
          <w:szCs w:val="28"/>
        </w:rPr>
      </w:pPr>
    </w:p>
    <w:tbl>
      <w:tblPr>
        <w:tblW w:w="9516" w:type="dxa"/>
        <w:tblInd w:w="2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1"/>
        <w:gridCol w:w="3659"/>
        <w:gridCol w:w="2400"/>
        <w:gridCol w:w="2916"/>
      </w:tblGrid>
      <w:tr w:rsidR="00A23D80" w:rsidTr="001F1800">
        <w:tc>
          <w:tcPr>
            <w:tcW w:w="541" w:type="dxa"/>
            <w:shd w:val="clear" w:color="auto" w:fill="auto"/>
            <w:vAlign w:val="center"/>
          </w:tcPr>
          <w:p w:rsidR="00A23D80" w:rsidRPr="001F1800" w:rsidRDefault="00A23D80" w:rsidP="001F1800">
            <w:pPr>
              <w:jc w:val="center"/>
              <w:rPr>
                <w:sz w:val="24"/>
                <w:szCs w:val="24"/>
              </w:rPr>
            </w:pPr>
            <w:r w:rsidRPr="001F1800">
              <w:rPr>
                <w:sz w:val="24"/>
                <w:szCs w:val="24"/>
              </w:rPr>
              <w:t xml:space="preserve">№ </w:t>
            </w:r>
            <w:proofErr w:type="gramStart"/>
            <w:r w:rsidRPr="001F1800">
              <w:rPr>
                <w:sz w:val="24"/>
                <w:szCs w:val="24"/>
              </w:rPr>
              <w:t>п</w:t>
            </w:r>
            <w:proofErr w:type="gramEnd"/>
            <w:r w:rsidRPr="001F1800">
              <w:rPr>
                <w:sz w:val="24"/>
                <w:szCs w:val="24"/>
              </w:rPr>
              <w:t>/п</w:t>
            </w:r>
          </w:p>
        </w:tc>
        <w:tc>
          <w:tcPr>
            <w:tcW w:w="3659" w:type="dxa"/>
            <w:shd w:val="clear" w:color="auto" w:fill="auto"/>
            <w:vAlign w:val="center"/>
          </w:tcPr>
          <w:p w:rsidR="00A23D80" w:rsidRPr="00132A7A" w:rsidRDefault="00A23D80" w:rsidP="001F1800">
            <w:pPr>
              <w:jc w:val="center"/>
              <w:rPr>
                <w:sz w:val="24"/>
                <w:szCs w:val="24"/>
              </w:rPr>
            </w:pPr>
            <w:r w:rsidRPr="001F1800">
              <w:rPr>
                <w:sz w:val="24"/>
                <w:szCs w:val="24"/>
              </w:rPr>
              <w:t xml:space="preserve">Контролируемые </w:t>
            </w:r>
            <w:r w:rsidR="00132A7A">
              <w:rPr>
                <w:sz w:val="24"/>
                <w:szCs w:val="24"/>
              </w:rPr>
              <w:t xml:space="preserve">модули, </w:t>
            </w:r>
            <w:r w:rsidRPr="001F1800">
              <w:rPr>
                <w:sz w:val="24"/>
                <w:szCs w:val="24"/>
              </w:rPr>
              <w:t>разделы (темы)</w:t>
            </w:r>
            <w:r w:rsidR="00F73372" w:rsidRPr="001F1800">
              <w:rPr>
                <w:sz w:val="24"/>
                <w:szCs w:val="24"/>
              </w:rPr>
              <w:t xml:space="preserve"> дисциплины</w:t>
            </w:r>
            <w:r w:rsidR="0050137E" w:rsidRPr="00132A7A">
              <w:rPr>
                <w:sz w:val="24"/>
                <w:szCs w:val="24"/>
              </w:rPr>
              <w:t>*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A23D80" w:rsidRPr="001F1800" w:rsidRDefault="00F924ED" w:rsidP="001F1800">
            <w:pPr>
              <w:jc w:val="center"/>
              <w:rPr>
                <w:sz w:val="24"/>
                <w:szCs w:val="24"/>
              </w:rPr>
            </w:pPr>
            <w:r w:rsidRPr="001F1800">
              <w:rPr>
                <w:sz w:val="24"/>
                <w:szCs w:val="24"/>
              </w:rPr>
              <w:t>Код</w:t>
            </w:r>
            <w:r w:rsidR="00D731A8" w:rsidRPr="001F1800">
              <w:rPr>
                <w:sz w:val="24"/>
                <w:szCs w:val="24"/>
              </w:rPr>
              <w:t xml:space="preserve"> </w:t>
            </w:r>
            <w:r w:rsidR="00E579C8" w:rsidRPr="001F1800">
              <w:rPr>
                <w:sz w:val="24"/>
                <w:szCs w:val="24"/>
              </w:rPr>
              <w:t>к</w:t>
            </w:r>
            <w:r w:rsidR="00A23D80" w:rsidRPr="001F1800">
              <w:rPr>
                <w:sz w:val="24"/>
                <w:szCs w:val="24"/>
              </w:rPr>
              <w:t>онтролируем</w:t>
            </w:r>
            <w:r w:rsidRPr="001F1800">
              <w:rPr>
                <w:sz w:val="24"/>
                <w:szCs w:val="24"/>
              </w:rPr>
              <w:t>ой</w:t>
            </w:r>
            <w:r w:rsidR="00E579C8" w:rsidRPr="001F1800">
              <w:rPr>
                <w:sz w:val="24"/>
                <w:szCs w:val="24"/>
              </w:rPr>
              <w:t xml:space="preserve"> </w:t>
            </w:r>
            <w:r w:rsidR="00A23D80" w:rsidRPr="001F1800">
              <w:rPr>
                <w:sz w:val="24"/>
                <w:szCs w:val="24"/>
              </w:rPr>
              <w:t>компетенци</w:t>
            </w:r>
            <w:r w:rsidRPr="001F1800">
              <w:rPr>
                <w:sz w:val="24"/>
                <w:szCs w:val="24"/>
              </w:rPr>
              <w:t>и</w:t>
            </w:r>
            <w:r w:rsidR="00E579C8" w:rsidRPr="001F1800">
              <w:rPr>
                <w:sz w:val="24"/>
                <w:szCs w:val="24"/>
              </w:rPr>
              <w:t xml:space="preserve"> </w:t>
            </w:r>
            <w:r w:rsidRPr="001F1800">
              <w:rPr>
                <w:sz w:val="24"/>
                <w:szCs w:val="24"/>
              </w:rPr>
              <w:t>(или ее</w:t>
            </w:r>
            <w:r w:rsidR="00A23D80" w:rsidRPr="001F1800">
              <w:rPr>
                <w:sz w:val="24"/>
                <w:szCs w:val="24"/>
              </w:rPr>
              <w:t xml:space="preserve"> част</w:t>
            </w:r>
            <w:r w:rsidR="00902F34" w:rsidRPr="001F1800">
              <w:rPr>
                <w:sz w:val="24"/>
                <w:szCs w:val="24"/>
              </w:rPr>
              <w:t>и</w:t>
            </w:r>
            <w:r w:rsidR="00A23D80" w:rsidRPr="001F1800">
              <w:rPr>
                <w:sz w:val="24"/>
                <w:szCs w:val="24"/>
              </w:rPr>
              <w:t>)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D10AEA" w:rsidRPr="001F1800" w:rsidRDefault="001C3C66" w:rsidP="001F1800">
            <w:pPr>
              <w:jc w:val="center"/>
              <w:rPr>
                <w:sz w:val="24"/>
                <w:szCs w:val="24"/>
              </w:rPr>
            </w:pPr>
            <w:r w:rsidRPr="001F1800">
              <w:rPr>
                <w:sz w:val="24"/>
                <w:szCs w:val="24"/>
              </w:rPr>
              <w:t>Наименование</w:t>
            </w:r>
            <w:r w:rsidR="00D10AEA" w:rsidRPr="001F1800">
              <w:rPr>
                <w:sz w:val="24"/>
                <w:szCs w:val="24"/>
              </w:rPr>
              <w:t xml:space="preserve"> </w:t>
            </w:r>
          </w:p>
          <w:p w:rsidR="00A23D80" w:rsidRPr="001F1800" w:rsidRDefault="00D10AEA" w:rsidP="001F1800">
            <w:pPr>
              <w:jc w:val="center"/>
              <w:rPr>
                <w:sz w:val="24"/>
                <w:szCs w:val="24"/>
              </w:rPr>
            </w:pPr>
            <w:r w:rsidRPr="001F1800">
              <w:rPr>
                <w:sz w:val="24"/>
                <w:szCs w:val="24"/>
              </w:rPr>
              <w:t>о</w:t>
            </w:r>
            <w:r w:rsidR="00A23D80" w:rsidRPr="001F1800">
              <w:rPr>
                <w:sz w:val="24"/>
                <w:szCs w:val="24"/>
              </w:rPr>
              <w:t>ценочн</w:t>
            </w:r>
            <w:r w:rsidRPr="001F1800">
              <w:rPr>
                <w:sz w:val="24"/>
                <w:szCs w:val="24"/>
              </w:rPr>
              <w:t>ого</w:t>
            </w:r>
            <w:r w:rsidR="00A23D80" w:rsidRPr="001F1800">
              <w:rPr>
                <w:sz w:val="24"/>
                <w:szCs w:val="24"/>
              </w:rPr>
              <w:t xml:space="preserve"> средства</w:t>
            </w:r>
            <w:r w:rsidR="00132A7A">
              <w:rPr>
                <w:sz w:val="24"/>
                <w:szCs w:val="24"/>
              </w:rPr>
              <w:t>**</w:t>
            </w:r>
            <w:r w:rsidR="0050137E" w:rsidRPr="001F1800">
              <w:rPr>
                <w:sz w:val="24"/>
                <w:szCs w:val="24"/>
              </w:rPr>
              <w:t xml:space="preserve"> </w:t>
            </w:r>
          </w:p>
        </w:tc>
      </w:tr>
      <w:tr w:rsidR="00670F6E" w:rsidTr="00415373">
        <w:trPr>
          <w:trHeight w:val="860"/>
        </w:trPr>
        <w:tc>
          <w:tcPr>
            <w:tcW w:w="541" w:type="dxa"/>
            <w:shd w:val="clear" w:color="auto" w:fill="auto"/>
            <w:vAlign w:val="center"/>
          </w:tcPr>
          <w:p w:rsidR="00670F6E" w:rsidRPr="001F1800" w:rsidRDefault="00670F6E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 w:val="restart"/>
            <w:shd w:val="clear" w:color="auto" w:fill="auto"/>
            <w:vAlign w:val="center"/>
          </w:tcPr>
          <w:p w:rsidR="00670F6E" w:rsidRPr="00510CC2" w:rsidRDefault="00670F6E" w:rsidP="00670F6E">
            <w:pPr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Раздел 1</w:t>
            </w:r>
          </w:p>
          <w:p w:rsidR="00670F6E" w:rsidRPr="00510CC2" w:rsidRDefault="009E23C0" w:rsidP="00670F6E">
            <w:pPr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Статистическое описание и примеры случайных временных рядов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670F6E" w:rsidRPr="005B51B9" w:rsidRDefault="005B51B9" w:rsidP="00670F6E">
            <w:pPr>
              <w:ind w:left="41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</w:t>
            </w:r>
            <w:r>
              <w:rPr>
                <w:sz w:val="24"/>
                <w:szCs w:val="24"/>
                <w:lang w:val="en-US"/>
              </w:rPr>
              <w:t>-3</w:t>
            </w:r>
            <w:r>
              <w:rPr>
                <w:sz w:val="24"/>
                <w:szCs w:val="24"/>
              </w:rPr>
              <w:t xml:space="preserve">, </w:t>
            </w:r>
            <w:r w:rsidRPr="005B51B9">
              <w:rPr>
                <w:sz w:val="24"/>
                <w:szCs w:val="24"/>
              </w:rPr>
              <w:t>ПК-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670F6E" w:rsidRPr="00510CC2" w:rsidRDefault="00670F6E" w:rsidP="00670F6E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ая работа</w:t>
            </w:r>
          </w:p>
          <w:p w:rsidR="00670F6E" w:rsidRPr="00510CC2" w:rsidRDefault="00670F6E" w:rsidP="00670F6E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(письменная)</w:t>
            </w:r>
          </w:p>
        </w:tc>
      </w:tr>
      <w:tr w:rsidR="00670F6E" w:rsidTr="00415373">
        <w:trPr>
          <w:trHeight w:val="1100"/>
        </w:trPr>
        <w:tc>
          <w:tcPr>
            <w:tcW w:w="541" w:type="dxa"/>
            <w:shd w:val="clear" w:color="auto" w:fill="auto"/>
            <w:vAlign w:val="center"/>
          </w:tcPr>
          <w:p w:rsidR="00670F6E" w:rsidRPr="001F1800" w:rsidRDefault="00670F6E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/>
            <w:shd w:val="clear" w:color="auto" w:fill="auto"/>
            <w:vAlign w:val="center"/>
          </w:tcPr>
          <w:p w:rsidR="00670F6E" w:rsidRPr="00510CC2" w:rsidRDefault="00670F6E" w:rsidP="00670F6E">
            <w:pPr>
              <w:pStyle w:val="4"/>
              <w:rPr>
                <w:b w:val="0"/>
                <w:szCs w:val="24"/>
              </w:rPr>
            </w:pPr>
          </w:p>
        </w:tc>
        <w:tc>
          <w:tcPr>
            <w:tcW w:w="2400" w:type="dxa"/>
            <w:shd w:val="clear" w:color="auto" w:fill="auto"/>
            <w:vAlign w:val="center"/>
          </w:tcPr>
          <w:p w:rsidR="00670F6E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670F6E" w:rsidRPr="00510CC2" w:rsidRDefault="00670F6E" w:rsidP="00670F6E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ый опрос по списку вопросов</w:t>
            </w:r>
          </w:p>
          <w:p w:rsidR="00670F6E" w:rsidRPr="00510CC2" w:rsidRDefault="00670F6E" w:rsidP="00670F6E">
            <w:pPr>
              <w:jc w:val="center"/>
              <w:rPr>
                <w:sz w:val="24"/>
                <w:szCs w:val="24"/>
              </w:rPr>
            </w:pPr>
          </w:p>
        </w:tc>
      </w:tr>
      <w:tr w:rsidR="008A3D61" w:rsidTr="00415373">
        <w:trPr>
          <w:trHeight w:val="835"/>
        </w:trPr>
        <w:tc>
          <w:tcPr>
            <w:tcW w:w="541" w:type="dxa"/>
            <w:shd w:val="clear" w:color="auto" w:fill="auto"/>
            <w:vAlign w:val="center"/>
          </w:tcPr>
          <w:p w:rsidR="008A3D61" w:rsidRPr="001F1800" w:rsidRDefault="008A3D61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 w:val="restart"/>
            <w:shd w:val="clear" w:color="auto" w:fill="auto"/>
            <w:vAlign w:val="center"/>
          </w:tcPr>
          <w:p w:rsidR="008A3D61" w:rsidRPr="00510CC2" w:rsidRDefault="008A3D61" w:rsidP="00670F6E">
            <w:pPr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Раздел 2</w:t>
            </w:r>
          </w:p>
          <w:p w:rsidR="008A3D61" w:rsidRPr="00510CC2" w:rsidRDefault="009E23C0" w:rsidP="00670F6E">
            <w:pPr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Стационарные временные ряды</w:t>
            </w:r>
          </w:p>
          <w:p w:rsidR="008A3D61" w:rsidRPr="00510CC2" w:rsidRDefault="008A3D61" w:rsidP="00670F6E">
            <w:pPr>
              <w:pStyle w:val="4"/>
              <w:rPr>
                <w:b w:val="0"/>
                <w:szCs w:val="24"/>
              </w:rPr>
            </w:pPr>
          </w:p>
        </w:tc>
        <w:tc>
          <w:tcPr>
            <w:tcW w:w="2400" w:type="dxa"/>
            <w:shd w:val="clear" w:color="auto" w:fill="auto"/>
            <w:vAlign w:val="center"/>
          </w:tcPr>
          <w:p w:rsidR="008A3D61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510CC2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8A3D61" w:rsidRPr="00510CC2" w:rsidRDefault="008A3D61" w:rsidP="00670F6E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ая работа</w:t>
            </w:r>
          </w:p>
          <w:p w:rsidR="008A3D61" w:rsidRPr="00510CC2" w:rsidRDefault="008A3D61" w:rsidP="00670F6E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(письменная)</w:t>
            </w:r>
          </w:p>
        </w:tc>
      </w:tr>
      <w:tr w:rsidR="008A3D61" w:rsidTr="00415373">
        <w:trPr>
          <w:trHeight w:val="850"/>
        </w:trPr>
        <w:tc>
          <w:tcPr>
            <w:tcW w:w="541" w:type="dxa"/>
            <w:shd w:val="clear" w:color="auto" w:fill="auto"/>
            <w:vAlign w:val="center"/>
          </w:tcPr>
          <w:p w:rsidR="008A3D61" w:rsidRPr="001F1800" w:rsidRDefault="008A3D61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/>
            <w:shd w:val="clear" w:color="auto" w:fill="auto"/>
            <w:vAlign w:val="center"/>
          </w:tcPr>
          <w:p w:rsidR="008A3D61" w:rsidRPr="00510CC2" w:rsidRDefault="008A3D61" w:rsidP="00670F6E">
            <w:pPr>
              <w:pStyle w:val="4"/>
              <w:rPr>
                <w:b w:val="0"/>
                <w:szCs w:val="24"/>
              </w:rPr>
            </w:pPr>
          </w:p>
        </w:tc>
        <w:tc>
          <w:tcPr>
            <w:tcW w:w="2400" w:type="dxa"/>
            <w:shd w:val="clear" w:color="auto" w:fill="auto"/>
            <w:vAlign w:val="center"/>
          </w:tcPr>
          <w:p w:rsidR="008A3D61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510CC2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8A3D61" w:rsidRPr="00510CC2" w:rsidRDefault="008A3D61" w:rsidP="00DF04E7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ый опрос по списку вопросов</w:t>
            </w:r>
          </w:p>
          <w:p w:rsidR="008A3D61" w:rsidRPr="00510CC2" w:rsidRDefault="008A3D61" w:rsidP="00AE59E2">
            <w:pPr>
              <w:jc w:val="center"/>
              <w:rPr>
                <w:sz w:val="24"/>
                <w:szCs w:val="24"/>
              </w:rPr>
            </w:pPr>
          </w:p>
        </w:tc>
      </w:tr>
      <w:tr w:rsidR="00510CC2" w:rsidTr="00415373">
        <w:trPr>
          <w:trHeight w:val="850"/>
        </w:trPr>
        <w:tc>
          <w:tcPr>
            <w:tcW w:w="541" w:type="dxa"/>
            <w:shd w:val="clear" w:color="auto" w:fill="auto"/>
            <w:vAlign w:val="center"/>
          </w:tcPr>
          <w:p w:rsidR="00510CC2" w:rsidRPr="001F1800" w:rsidRDefault="00510CC2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 w:val="restart"/>
            <w:shd w:val="clear" w:color="auto" w:fill="auto"/>
            <w:vAlign w:val="center"/>
          </w:tcPr>
          <w:p w:rsidR="00510CC2" w:rsidRPr="00510CC2" w:rsidRDefault="00510CC2" w:rsidP="00510CC2">
            <w:pPr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Раздел 3</w:t>
            </w:r>
          </w:p>
          <w:p w:rsidR="00510CC2" w:rsidRPr="00510CC2" w:rsidRDefault="00510CC2" w:rsidP="00670F6E">
            <w:pPr>
              <w:pStyle w:val="4"/>
              <w:rPr>
                <w:b w:val="0"/>
                <w:szCs w:val="24"/>
              </w:rPr>
            </w:pPr>
            <w:r w:rsidRPr="00510CC2">
              <w:rPr>
                <w:b w:val="0"/>
                <w:szCs w:val="24"/>
              </w:rPr>
              <w:t>Чисто разрывные случайные процессы. Обработка временных рядов линейными фильтрами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510CC2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510CC2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ая работа</w:t>
            </w:r>
          </w:p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(письменная)</w:t>
            </w:r>
          </w:p>
        </w:tc>
      </w:tr>
      <w:tr w:rsidR="00510CC2" w:rsidTr="00415373">
        <w:trPr>
          <w:trHeight w:val="850"/>
        </w:trPr>
        <w:tc>
          <w:tcPr>
            <w:tcW w:w="541" w:type="dxa"/>
            <w:shd w:val="clear" w:color="auto" w:fill="auto"/>
            <w:vAlign w:val="center"/>
          </w:tcPr>
          <w:p w:rsidR="00510CC2" w:rsidRPr="001F1800" w:rsidRDefault="00510CC2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/>
            <w:shd w:val="clear" w:color="auto" w:fill="auto"/>
            <w:vAlign w:val="center"/>
          </w:tcPr>
          <w:p w:rsidR="00510CC2" w:rsidRPr="00510CC2" w:rsidRDefault="00510CC2" w:rsidP="00510CC2">
            <w:pPr>
              <w:rPr>
                <w:sz w:val="24"/>
                <w:szCs w:val="24"/>
              </w:rPr>
            </w:pPr>
          </w:p>
        </w:tc>
        <w:tc>
          <w:tcPr>
            <w:tcW w:w="2400" w:type="dxa"/>
            <w:shd w:val="clear" w:color="auto" w:fill="auto"/>
            <w:vAlign w:val="center"/>
          </w:tcPr>
          <w:p w:rsidR="00510CC2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510CC2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ый опрос по списку вопросов</w:t>
            </w:r>
          </w:p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</w:p>
        </w:tc>
      </w:tr>
      <w:tr w:rsidR="00510CC2" w:rsidTr="00415373">
        <w:trPr>
          <w:trHeight w:val="850"/>
        </w:trPr>
        <w:tc>
          <w:tcPr>
            <w:tcW w:w="541" w:type="dxa"/>
            <w:shd w:val="clear" w:color="auto" w:fill="auto"/>
            <w:vAlign w:val="center"/>
          </w:tcPr>
          <w:p w:rsidR="00510CC2" w:rsidRPr="001F1800" w:rsidRDefault="00510CC2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 w:val="restart"/>
            <w:shd w:val="clear" w:color="auto" w:fill="auto"/>
            <w:vAlign w:val="center"/>
          </w:tcPr>
          <w:p w:rsidR="00510CC2" w:rsidRPr="00510CC2" w:rsidRDefault="00510CC2" w:rsidP="00510CC2">
            <w:pPr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Раздел 4</w:t>
            </w:r>
          </w:p>
          <w:p w:rsidR="00510CC2" w:rsidRPr="00510CC2" w:rsidRDefault="00510CC2" w:rsidP="00670F6E">
            <w:pPr>
              <w:pStyle w:val="4"/>
              <w:rPr>
                <w:b w:val="0"/>
                <w:szCs w:val="24"/>
              </w:rPr>
            </w:pPr>
            <w:r w:rsidRPr="00510CC2">
              <w:rPr>
                <w:b w:val="0"/>
                <w:szCs w:val="24"/>
              </w:rPr>
              <w:t>Спектральный анализ стационарных временных рядов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510CC2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510CC2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ая работа</w:t>
            </w:r>
          </w:p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(письменная)</w:t>
            </w:r>
          </w:p>
        </w:tc>
      </w:tr>
      <w:tr w:rsidR="00510CC2" w:rsidTr="00415373">
        <w:trPr>
          <w:trHeight w:val="850"/>
        </w:trPr>
        <w:tc>
          <w:tcPr>
            <w:tcW w:w="541" w:type="dxa"/>
            <w:shd w:val="clear" w:color="auto" w:fill="auto"/>
            <w:vAlign w:val="center"/>
          </w:tcPr>
          <w:p w:rsidR="00510CC2" w:rsidRPr="001F1800" w:rsidRDefault="00510CC2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vMerge/>
            <w:shd w:val="clear" w:color="auto" w:fill="auto"/>
            <w:vAlign w:val="center"/>
          </w:tcPr>
          <w:p w:rsidR="00510CC2" w:rsidRPr="00510CC2" w:rsidRDefault="00510CC2" w:rsidP="00510CC2">
            <w:pPr>
              <w:rPr>
                <w:sz w:val="24"/>
                <w:szCs w:val="24"/>
              </w:rPr>
            </w:pPr>
          </w:p>
        </w:tc>
        <w:tc>
          <w:tcPr>
            <w:tcW w:w="2400" w:type="dxa"/>
            <w:shd w:val="clear" w:color="auto" w:fill="auto"/>
            <w:vAlign w:val="center"/>
          </w:tcPr>
          <w:p w:rsidR="00510CC2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510CC2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Контрольный опрос по списку вопросов</w:t>
            </w:r>
          </w:p>
          <w:p w:rsidR="00510CC2" w:rsidRPr="00510CC2" w:rsidRDefault="00510CC2" w:rsidP="002E0056">
            <w:pPr>
              <w:jc w:val="center"/>
              <w:rPr>
                <w:sz w:val="24"/>
                <w:szCs w:val="24"/>
              </w:rPr>
            </w:pPr>
          </w:p>
        </w:tc>
      </w:tr>
      <w:tr w:rsidR="00670F6E" w:rsidTr="00415373">
        <w:trPr>
          <w:trHeight w:val="850"/>
        </w:trPr>
        <w:tc>
          <w:tcPr>
            <w:tcW w:w="541" w:type="dxa"/>
            <w:shd w:val="clear" w:color="auto" w:fill="auto"/>
            <w:vAlign w:val="center"/>
          </w:tcPr>
          <w:p w:rsidR="00670F6E" w:rsidRPr="001F1800" w:rsidRDefault="00670F6E" w:rsidP="00622588">
            <w:pPr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3659" w:type="dxa"/>
            <w:shd w:val="clear" w:color="auto" w:fill="auto"/>
            <w:vAlign w:val="center"/>
          </w:tcPr>
          <w:p w:rsidR="00670F6E" w:rsidRPr="00510CC2" w:rsidRDefault="00415373" w:rsidP="00670F6E">
            <w:pPr>
              <w:pStyle w:val="4"/>
              <w:rPr>
                <w:b w:val="0"/>
                <w:szCs w:val="24"/>
              </w:rPr>
            </w:pPr>
            <w:r w:rsidRPr="00510CC2">
              <w:rPr>
                <w:b w:val="0"/>
                <w:szCs w:val="24"/>
              </w:rPr>
              <w:t>Зачет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670F6E" w:rsidRPr="00510CC2" w:rsidRDefault="005B51B9" w:rsidP="00670F6E">
            <w:pPr>
              <w:pStyle w:val="4"/>
              <w:ind w:left="419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ОК-3, ПК-5</w:t>
            </w:r>
            <w:r w:rsidR="00415373" w:rsidRPr="00510CC2">
              <w:rPr>
                <w:b w:val="0"/>
                <w:szCs w:val="24"/>
              </w:rPr>
              <w:t xml:space="preserve">, </w:t>
            </w:r>
            <w:r>
              <w:rPr>
                <w:b w:val="0"/>
                <w:szCs w:val="24"/>
              </w:rPr>
              <w:t>ПК-15</w:t>
            </w:r>
          </w:p>
        </w:tc>
        <w:tc>
          <w:tcPr>
            <w:tcW w:w="2916" w:type="dxa"/>
            <w:shd w:val="clear" w:color="auto" w:fill="auto"/>
            <w:vAlign w:val="center"/>
          </w:tcPr>
          <w:p w:rsidR="00670F6E" w:rsidRPr="00510CC2" w:rsidRDefault="00415373" w:rsidP="00DF04E7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Билеты к зачету</w:t>
            </w:r>
          </w:p>
          <w:p w:rsidR="00415373" w:rsidRPr="00510CC2" w:rsidRDefault="00415373" w:rsidP="00DF04E7">
            <w:pPr>
              <w:jc w:val="center"/>
              <w:rPr>
                <w:sz w:val="24"/>
                <w:szCs w:val="24"/>
              </w:rPr>
            </w:pPr>
            <w:r w:rsidRPr="00510CC2">
              <w:rPr>
                <w:sz w:val="24"/>
                <w:szCs w:val="24"/>
              </w:rPr>
              <w:t>(письменный ответ)</w:t>
            </w:r>
          </w:p>
        </w:tc>
      </w:tr>
    </w:tbl>
    <w:p w:rsidR="00A23D80" w:rsidRPr="00415373" w:rsidRDefault="00A23D80" w:rsidP="00A23D80">
      <w:pPr>
        <w:jc w:val="center"/>
        <w:rPr>
          <w:sz w:val="28"/>
          <w:szCs w:val="28"/>
        </w:rPr>
      </w:pPr>
    </w:p>
    <w:p w:rsidR="008049E8" w:rsidRDefault="00DC2E57" w:rsidP="005643DF">
      <w:pPr>
        <w:spacing w:line="312" w:lineRule="auto"/>
        <w:jc w:val="right"/>
        <w:rPr>
          <w:sz w:val="28"/>
          <w:szCs w:val="28"/>
        </w:rPr>
      </w:pPr>
      <w:r>
        <w:rPr>
          <w:b/>
          <w:sz w:val="32"/>
          <w:szCs w:val="32"/>
        </w:rPr>
        <w:br w:type="page"/>
      </w:r>
    </w:p>
    <w:p w:rsidR="008049E8" w:rsidRPr="00614280" w:rsidRDefault="008049E8" w:rsidP="00AE30CE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lastRenderedPageBreak/>
        <w:t>БИЛЕТ № 1</w:t>
      </w:r>
    </w:p>
    <w:p w:rsidR="00614280" w:rsidRPr="00614280" w:rsidRDefault="00614280" w:rsidP="00614280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614280" w:rsidRPr="00614280" w:rsidRDefault="00614280" w:rsidP="00614280">
      <w:pPr>
        <w:spacing w:line="360" w:lineRule="auto"/>
        <w:jc w:val="center"/>
        <w:rPr>
          <w:sz w:val="24"/>
          <w:szCs w:val="24"/>
        </w:rPr>
      </w:pPr>
    </w:p>
    <w:p w:rsidR="00614280" w:rsidRPr="00614280" w:rsidRDefault="00614280" w:rsidP="00622588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614280">
        <w:rPr>
          <w:sz w:val="24"/>
          <w:szCs w:val="24"/>
        </w:rPr>
        <w:t>Автоковариационная матрица временного ряда (общий случай). Свойства. Нормированная автоковариационная матрица (корреляционная матрица). Иллюстрация на примерах: дискретный накопитель, временной ряд первых разностей, параметрический временной ряд.</w:t>
      </w:r>
    </w:p>
    <w:p w:rsidR="00614280" w:rsidRPr="00614280" w:rsidRDefault="00614280" w:rsidP="00622588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614280">
        <w:rPr>
          <w:sz w:val="24"/>
          <w:szCs w:val="24"/>
        </w:rPr>
        <w:t>Математическая модель линейной дискретной стационарной системы (модели авторегрессии и “скользящего” среднего). Начальные условия. Физическая осуществимость. Структурная схема линейной дискретной стационарной системы (ЛДСС).</w:t>
      </w:r>
    </w:p>
    <w:p w:rsidR="00614280" w:rsidRPr="00614280" w:rsidRDefault="00614280" w:rsidP="00622588">
      <w:pPr>
        <w:numPr>
          <w:ilvl w:val="0"/>
          <w:numId w:val="4"/>
        </w:numPr>
        <w:spacing w:line="360" w:lineRule="auto"/>
        <w:jc w:val="both"/>
        <w:rPr>
          <w:sz w:val="24"/>
          <w:szCs w:val="24"/>
        </w:rPr>
      </w:pPr>
      <w:r w:rsidRPr="00614280">
        <w:rPr>
          <w:sz w:val="24"/>
          <w:szCs w:val="24"/>
        </w:rPr>
        <w:t>Теорема о “наложении спектров”. Графическая иллюстрация и практическая интерпретация.</w:t>
      </w:r>
    </w:p>
    <w:p w:rsidR="0098252E" w:rsidRDefault="00614280" w:rsidP="0098252E">
      <w:pPr>
        <w:numPr>
          <w:ilvl w:val="0"/>
          <w:numId w:val="4"/>
        </w:numPr>
        <w:tabs>
          <w:tab w:val="left" w:pos="1418"/>
        </w:tabs>
        <w:spacing w:line="360" w:lineRule="auto"/>
        <w:jc w:val="both"/>
        <w:rPr>
          <w:sz w:val="24"/>
          <w:szCs w:val="24"/>
        </w:rPr>
      </w:pPr>
      <w:r w:rsidRPr="005B51B9">
        <w:rPr>
          <w:sz w:val="24"/>
          <w:szCs w:val="24"/>
        </w:rPr>
        <w:t xml:space="preserve">На физически осуществимый линейный фильтр с импульсной характеристикой </w:t>
      </w:r>
      <w:r w:rsidRPr="005B51B9">
        <w:rPr>
          <w:sz w:val="24"/>
          <w:szCs w:val="24"/>
        </w:rPr>
        <w:br/>
      </w:r>
      <w:proofErr w:type="spellStart"/>
      <w:r w:rsidRPr="005B51B9">
        <w:rPr>
          <w:i/>
          <w:sz w:val="24"/>
          <w:szCs w:val="24"/>
        </w:rPr>
        <w:t>h</w:t>
      </w:r>
      <w:r w:rsidRPr="005B51B9">
        <w:rPr>
          <w:i/>
          <w:sz w:val="24"/>
          <w:szCs w:val="24"/>
          <w:vertAlign w:val="subscript"/>
        </w:rPr>
        <w:t>i</w:t>
      </w:r>
      <w:proofErr w:type="spellEnd"/>
      <w:r w:rsidRPr="005B51B9">
        <w:rPr>
          <w:i/>
          <w:sz w:val="24"/>
          <w:szCs w:val="24"/>
        </w:rPr>
        <w:t xml:space="preserve"> = </w:t>
      </w:r>
      <w:r w:rsidRPr="005B51B9">
        <w:rPr>
          <w:sz w:val="24"/>
          <w:szCs w:val="24"/>
        </w:rPr>
        <w:t>0.5 (0.3)</w:t>
      </w:r>
      <w:r w:rsidRPr="005B51B9">
        <w:rPr>
          <w:i/>
          <w:sz w:val="24"/>
          <w:szCs w:val="24"/>
          <w:vertAlign w:val="superscript"/>
        </w:rPr>
        <w:t>i</w:t>
      </w:r>
      <w:r w:rsidRPr="005B51B9">
        <w:rPr>
          <w:i/>
          <w:sz w:val="24"/>
          <w:szCs w:val="24"/>
        </w:rPr>
        <w:t xml:space="preserve"> </w:t>
      </w:r>
      <w:r w:rsidRPr="005B51B9">
        <w:rPr>
          <w:sz w:val="24"/>
          <w:szCs w:val="24"/>
        </w:rPr>
        <w:t xml:space="preserve"> для </w:t>
      </w:r>
      <w:r w:rsidRPr="005B51B9">
        <w:rPr>
          <w:i/>
          <w:sz w:val="24"/>
          <w:szCs w:val="24"/>
        </w:rPr>
        <w:t xml:space="preserve">i </w:t>
      </w:r>
      <w:r w:rsidRPr="00614280">
        <w:rPr>
          <w:i/>
          <w:sz w:val="24"/>
          <w:szCs w:val="24"/>
        </w:rPr>
        <w:sym w:font="Symbol" w:char="F0B3"/>
      </w:r>
      <w:r w:rsidRPr="005B51B9">
        <w:rPr>
          <w:i/>
          <w:sz w:val="24"/>
          <w:szCs w:val="24"/>
        </w:rPr>
        <w:t xml:space="preserve"> </w:t>
      </w:r>
      <w:r w:rsidRPr="005B51B9">
        <w:rPr>
          <w:sz w:val="24"/>
          <w:szCs w:val="24"/>
        </w:rPr>
        <w:t>0 поступает стационарный “белый шум” с интенсивностью 3. Чему равна дисперсия выходного временного ряда в установившемся режиме</w:t>
      </w:r>
      <w:proofErr w:type="gramStart"/>
      <w:r w:rsidRPr="005B51B9">
        <w:rPr>
          <w:sz w:val="24"/>
          <w:szCs w:val="24"/>
        </w:rPr>
        <w:t xml:space="preserve"> ?</w:t>
      </w:r>
      <w:proofErr w:type="gramEnd"/>
      <w:r w:rsidRPr="005B51B9">
        <w:rPr>
          <w:sz w:val="24"/>
          <w:szCs w:val="24"/>
        </w:rPr>
        <w:t xml:space="preserve"> Чему равен коэффициент подавления помехи?</w:t>
      </w:r>
    </w:p>
    <w:p w:rsidR="005B51B9" w:rsidRPr="005B51B9" w:rsidRDefault="005B51B9" w:rsidP="0098252E">
      <w:pPr>
        <w:numPr>
          <w:ilvl w:val="0"/>
          <w:numId w:val="4"/>
        </w:numPr>
        <w:tabs>
          <w:tab w:val="left" w:pos="1418"/>
        </w:tabs>
        <w:spacing w:line="360" w:lineRule="auto"/>
        <w:jc w:val="both"/>
        <w:rPr>
          <w:sz w:val="24"/>
          <w:szCs w:val="24"/>
        </w:rPr>
      </w:pPr>
    </w:p>
    <w:p w:rsidR="00AE30CE" w:rsidRPr="00614280" w:rsidRDefault="00AE30CE" w:rsidP="00AE30CE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2</w:t>
      </w:r>
    </w:p>
    <w:p w:rsidR="00AE30CE" w:rsidRPr="00614280" w:rsidRDefault="00AE30CE" w:rsidP="00AE30CE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E30CE" w:rsidRPr="00614280" w:rsidRDefault="00AE30CE" w:rsidP="00AE30CE">
      <w:pPr>
        <w:spacing w:line="360" w:lineRule="auto"/>
        <w:jc w:val="center"/>
        <w:rPr>
          <w:sz w:val="24"/>
          <w:szCs w:val="24"/>
        </w:rPr>
      </w:pPr>
    </w:p>
    <w:p w:rsidR="00AE30CE" w:rsidRPr="00217B91" w:rsidRDefault="00217B91" w:rsidP="00217B91">
      <w:pPr>
        <w:tabs>
          <w:tab w:val="left" w:pos="709"/>
        </w:tabs>
        <w:spacing w:line="360" w:lineRule="auto"/>
        <w:ind w:left="709" w:hanging="349"/>
        <w:jc w:val="both"/>
        <w:rPr>
          <w:sz w:val="24"/>
          <w:szCs w:val="24"/>
        </w:rPr>
      </w:pPr>
      <w:r>
        <w:t>1.</w:t>
      </w:r>
      <w:r>
        <w:tab/>
      </w:r>
      <w:r w:rsidR="00AE30CE" w:rsidRPr="00217B91">
        <w:rPr>
          <w:sz w:val="24"/>
          <w:szCs w:val="24"/>
        </w:rPr>
        <w:t>Примеры временных рядов: абсолютно случайный временной ряд (дискретный “белый” шум), временной ряд с независимыми приращениями; параметрический временной ряд; временной ряд «скользящего среднего».</w:t>
      </w:r>
    </w:p>
    <w:p w:rsidR="00AE30CE" w:rsidRPr="00217B91" w:rsidRDefault="00AE30CE" w:rsidP="00217B91">
      <w:pPr>
        <w:tabs>
          <w:tab w:val="left" w:pos="709"/>
        </w:tabs>
        <w:spacing w:line="360" w:lineRule="auto"/>
        <w:ind w:left="709" w:hanging="349"/>
        <w:jc w:val="both"/>
        <w:rPr>
          <w:sz w:val="24"/>
          <w:szCs w:val="24"/>
        </w:rPr>
      </w:pPr>
      <w:r w:rsidRPr="00217B91">
        <w:rPr>
          <w:sz w:val="24"/>
          <w:szCs w:val="24"/>
        </w:rPr>
        <w:t>2.</w:t>
      </w:r>
      <w:r w:rsidR="00217B91">
        <w:rPr>
          <w:sz w:val="24"/>
          <w:szCs w:val="24"/>
        </w:rPr>
        <w:tab/>
      </w:r>
      <w:r w:rsidRPr="00217B91">
        <w:rPr>
          <w:sz w:val="24"/>
          <w:szCs w:val="24"/>
        </w:rPr>
        <w:t>Анализ независимости значений временного ряда по одной реализации. Методы проверки статистической гипотезы о независимости: по числу пересечений уровня медианы, по числу поворотных точек.</w:t>
      </w:r>
    </w:p>
    <w:p w:rsidR="00AE30CE" w:rsidRPr="00217B91" w:rsidRDefault="00AE30CE" w:rsidP="00217B91">
      <w:pPr>
        <w:tabs>
          <w:tab w:val="left" w:pos="709"/>
        </w:tabs>
        <w:spacing w:line="360" w:lineRule="auto"/>
        <w:ind w:left="709" w:hanging="349"/>
        <w:jc w:val="both"/>
        <w:rPr>
          <w:sz w:val="24"/>
          <w:szCs w:val="24"/>
        </w:rPr>
      </w:pPr>
      <w:r w:rsidRPr="00217B91">
        <w:rPr>
          <w:sz w:val="24"/>
          <w:szCs w:val="24"/>
        </w:rPr>
        <w:t>3.</w:t>
      </w:r>
      <w:r w:rsidR="00217B91">
        <w:rPr>
          <w:sz w:val="24"/>
          <w:szCs w:val="24"/>
        </w:rPr>
        <w:tab/>
      </w:r>
      <w:r w:rsidRPr="00217B91">
        <w:rPr>
          <w:sz w:val="24"/>
          <w:szCs w:val="24"/>
        </w:rPr>
        <w:t>Эргодическое свойство стационарного временного ряда по отношению к математическому ожиданию. Необходимое и достаточное условие (с выводом).</w:t>
      </w:r>
    </w:p>
    <w:p w:rsidR="00AE30CE" w:rsidRPr="005B51B9" w:rsidRDefault="00AE30CE" w:rsidP="00AE30CE">
      <w:pPr>
        <w:numPr>
          <w:ilvl w:val="0"/>
          <w:numId w:val="6"/>
        </w:numPr>
        <w:tabs>
          <w:tab w:val="left" w:pos="709"/>
          <w:tab w:val="left" w:pos="1418"/>
        </w:tabs>
        <w:spacing w:line="360" w:lineRule="auto"/>
        <w:jc w:val="both"/>
        <w:rPr>
          <w:sz w:val="24"/>
          <w:szCs w:val="24"/>
        </w:rPr>
      </w:pPr>
      <w:r w:rsidRPr="005B51B9">
        <w:rPr>
          <w:sz w:val="24"/>
          <w:szCs w:val="24"/>
        </w:rPr>
        <w:t xml:space="preserve">Импульсная характеристика звена запаздывания на 3 такта равна </w:t>
      </w:r>
      <w:r w:rsidRPr="00217B91">
        <w:rPr>
          <w:sz w:val="24"/>
          <w:szCs w:val="24"/>
        </w:rPr>
        <w:sym w:font="Symbol" w:char="F044"/>
      </w:r>
      <w:r w:rsidRPr="005B51B9">
        <w:rPr>
          <w:sz w:val="24"/>
          <w:szCs w:val="24"/>
        </w:rPr>
        <w:t>(</w:t>
      </w:r>
      <w:r w:rsidRPr="005B51B9">
        <w:rPr>
          <w:i/>
          <w:sz w:val="24"/>
          <w:szCs w:val="24"/>
        </w:rPr>
        <w:t>n-</w:t>
      </w:r>
      <w:r w:rsidRPr="005B51B9">
        <w:rPr>
          <w:sz w:val="24"/>
          <w:szCs w:val="24"/>
        </w:rPr>
        <w:t xml:space="preserve">3), </w:t>
      </w:r>
      <w:r w:rsidRPr="005B51B9">
        <w:rPr>
          <w:i/>
          <w:sz w:val="24"/>
          <w:szCs w:val="24"/>
        </w:rPr>
        <w:t>n=</w:t>
      </w:r>
      <w:r w:rsidRPr="005B51B9">
        <w:rPr>
          <w:sz w:val="24"/>
          <w:szCs w:val="24"/>
        </w:rPr>
        <w:t>0,1,...,(</w:t>
      </w:r>
      <w:r w:rsidRPr="005B51B9">
        <w:rPr>
          <w:i/>
          <w:sz w:val="24"/>
          <w:szCs w:val="24"/>
        </w:rPr>
        <w:t>N-</w:t>
      </w:r>
      <w:r w:rsidRPr="005B51B9">
        <w:rPr>
          <w:sz w:val="24"/>
          <w:szCs w:val="24"/>
        </w:rPr>
        <w:t xml:space="preserve">1), где </w:t>
      </w:r>
      <w:r w:rsidRPr="00217B91">
        <w:rPr>
          <w:sz w:val="24"/>
          <w:szCs w:val="24"/>
        </w:rPr>
        <w:sym w:font="Symbol" w:char="F044"/>
      </w:r>
      <w:r w:rsidRPr="005B51B9">
        <w:rPr>
          <w:sz w:val="24"/>
          <w:szCs w:val="24"/>
        </w:rPr>
        <w:t xml:space="preserve"> </w:t>
      </w:r>
      <w:proofErr w:type="gramStart"/>
      <w:r w:rsidRPr="005B51B9">
        <w:rPr>
          <w:sz w:val="24"/>
          <w:szCs w:val="24"/>
        </w:rPr>
        <w:t>-д</w:t>
      </w:r>
      <w:proofErr w:type="gramEnd"/>
      <w:r w:rsidRPr="005B51B9">
        <w:rPr>
          <w:sz w:val="24"/>
          <w:szCs w:val="24"/>
        </w:rPr>
        <w:t xml:space="preserve">ельта-функция Кронекера. Рассчитайте его амплитудную и фазовую частотные характеристики  для длины периода </w:t>
      </w:r>
      <w:r w:rsidRPr="005B51B9">
        <w:rPr>
          <w:i/>
          <w:sz w:val="24"/>
          <w:szCs w:val="24"/>
        </w:rPr>
        <w:t>N</w:t>
      </w:r>
      <w:r w:rsidRPr="005B51B9">
        <w:rPr>
          <w:sz w:val="24"/>
          <w:szCs w:val="24"/>
        </w:rPr>
        <w:t xml:space="preserve">=12 и интервала дискретности </w:t>
      </w:r>
      <w:r w:rsidRPr="005B51B9">
        <w:rPr>
          <w:i/>
          <w:sz w:val="24"/>
          <w:szCs w:val="24"/>
        </w:rPr>
        <w:t>T</w:t>
      </w:r>
      <w:r w:rsidRPr="005B51B9">
        <w:rPr>
          <w:sz w:val="24"/>
          <w:szCs w:val="24"/>
        </w:rPr>
        <w:t>=0.2. Постройте графики</w:t>
      </w:r>
      <w:proofErr w:type="gramStart"/>
      <w:r w:rsidRPr="005B51B9">
        <w:rPr>
          <w:sz w:val="24"/>
          <w:szCs w:val="24"/>
        </w:rPr>
        <w:t xml:space="preserve"> П</w:t>
      </w:r>
      <w:proofErr w:type="gramEnd"/>
      <w:r w:rsidRPr="005B51B9">
        <w:rPr>
          <w:sz w:val="24"/>
          <w:szCs w:val="24"/>
        </w:rPr>
        <w:t>роверьте выполнение свойств симметрии частотных характеристик.</w:t>
      </w:r>
    </w:p>
    <w:p w:rsidR="005B51B9" w:rsidRDefault="005B51B9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AA1392" w:rsidRPr="00614280" w:rsidRDefault="00AA1392" w:rsidP="005B51B9">
      <w:pPr>
        <w:tabs>
          <w:tab w:val="left" w:pos="1276"/>
        </w:tabs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3</w:t>
      </w:r>
    </w:p>
    <w:p w:rsidR="00AA1392" w:rsidRPr="00614280" w:rsidRDefault="00AA1392" w:rsidP="00AA1392">
      <w:pPr>
        <w:spacing w:line="360" w:lineRule="auto"/>
        <w:ind w:left="360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AA1392">
      <w:pPr>
        <w:spacing w:line="360" w:lineRule="auto"/>
        <w:ind w:left="360"/>
        <w:jc w:val="center"/>
        <w:rPr>
          <w:sz w:val="24"/>
          <w:szCs w:val="24"/>
        </w:rPr>
      </w:pPr>
    </w:p>
    <w:p w:rsidR="00614280" w:rsidRDefault="00614280" w:rsidP="00622588">
      <w:pPr>
        <w:pStyle w:val="a4"/>
        <w:framePr w:w="0" w:hRule="auto" w:hSpace="0" w:wrap="auto" w:vAnchor="margin" w:hAnchor="text" w:xAlign="left" w:yAlign="inline"/>
        <w:numPr>
          <w:ilvl w:val="0"/>
          <w:numId w:val="3"/>
        </w:numPr>
        <w:spacing w:after="240" w:line="360" w:lineRule="auto"/>
        <w:ind w:left="714" w:hanging="357"/>
        <w:jc w:val="both"/>
      </w:pPr>
      <w:r>
        <w:t>Случайный временной ряд. Определение.  Законы распределения вероятностей первого, второго и произвольного порядков. Свойства. Начальные и центральные моменты.</w:t>
      </w:r>
    </w:p>
    <w:p w:rsidR="00614280" w:rsidRDefault="00614280" w:rsidP="00622588">
      <w:pPr>
        <w:pStyle w:val="a4"/>
        <w:framePr w:w="0" w:hRule="auto" w:hSpace="0" w:wrap="auto" w:vAnchor="margin" w:hAnchor="text" w:xAlign="left" w:yAlign="inline"/>
        <w:numPr>
          <w:ilvl w:val="0"/>
          <w:numId w:val="3"/>
        </w:numPr>
        <w:spacing w:after="240" w:line="360" w:lineRule="auto"/>
        <w:ind w:left="714" w:hanging="357"/>
        <w:jc w:val="both"/>
      </w:pPr>
      <w:r w:rsidRPr="00084DDC">
        <w:t>Пуассоновский поток событий. Определение. Свойства.</w:t>
      </w:r>
    </w:p>
    <w:p w:rsidR="00614280" w:rsidRDefault="00614280" w:rsidP="00622588">
      <w:pPr>
        <w:pStyle w:val="a4"/>
        <w:framePr w:w="0" w:hRule="auto" w:hSpace="0" w:wrap="auto" w:vAnchor="margin" w:hAnchor="text" w:xAlign="left" w:yAlign="inline"/>
        <w:numPr>
          <w:ilvl w:val="0"/>
          <w:numId w:val="3"/>
        </w:numPr>
        <w:spacing w:after="240" w:line="360" w:lineRule="auto"/>
        <w:ind w:left="714" w:hanging="357"/>
        <w:jc w:val="both"/>
      </w:pPr>
      <w:r w:rsidRPr="00084DDC">
        <w:rPr>
          <w:i/>
          <w:lang w:val="en-US"/>
        </w:rPr>
        <w:t>RC</w:t>
      </w:r>
      <w:r w:rsidRPr="00084DDC">
        <w:t>-</w:t>
      </w:r>
      <w:r>
        <w:t xml:space="preserve">фильтр. Стационарный </w:t>
      </w:r>
      <w:r w:rsidRPr="00084DDC">
        <w:rPr>
          <w:i/>
          <w:lang w:val="en-US"/>
        </w:rPr>
        <w:t>RC</w:t>
      </w:r>
      <w:r w:rsidRPr="00084DDC">
        <w:t>-шум.</w:t>
      </w:r>
      <w:r>
        <w:t xml:space="preserve"> Определение, свойства. Автоковариационная функция.</w:t>
      </w:r>
    </w:p>
    <w:p w:rsidR="00614280" w:rsidRDefault="00614280" w:rsidP="00622588">
      <w:pPr>
        <w:pStyle w:val="a4"/>
        <w:framePr w:w="0" w:hRule="auto" w:hSpace="0" w:wrap="auto" w:vAnchor="margin" w:hAnchor="text" w:xAlign="left" w:yAlign="inline"/>
        <w:numPr>
          <w:ilvl w:val="0"/>
          <w:numId w:val="3"/>
        </w:numPr>
        <w:spacing w:after="240" w:line="360" w:lineRule="auto"/>
        <w:ind w:left="714" w:hanging="357"/>
        <w:jc w:val="both"/>
      </w:pPr>
      <w:r>
        <w:t xml:space="preserve">Два независимых дискретных стационарных “белых шума” </w:t>
      </w:r>
      <w:proofErr w:type="spellStart"/>
      <w:r>
        <w:rPr>
          <w:i/>
        </w:rPr>
        <w:t>x</w:t>
      </w:r>
      <w:r>
        <w:rPr>
          <w:i/>
          <w:vertAlign w:val="subscript"/>
        </w:rPr>
        <w:t>i</w:t>
      </w:r>
      <w:proofErr w:type="spellEnd"/>
      <w:r>
        <w:rPr>
          <w:i/>
        </w:rPr>
        <w:t xml:space="preserve"> </w:t>
      </w:r>
      <w:r>
        <w:t>и</w:t>
      </w:r>
      <w:r>
        <w:rPr>
          <w:i/>
        </w:rPr>
        <w:t xml:space="preserve"> </w:t>
      </w:r>
      <w:proofErr w:type="spellStart"/>
      <w:r>
        <w:rPr>
          <w:i/>
        </w:rPr>
        <w:t>y</w:t>
      </w:r>
      <w:r>
        <w:rPr>
          <w:i/>
          <w:vertAlign w:val="subscript"/>
        </w:rPr>
        <w:t>i</w:t>
      </w:r>
      <w:proofErr w:type="spellEnd"/>
      <w:r>
        <w:rPr>
          <w:i/>
        </w:rPr>
        <w:t xml:space="preserve"> </w:t>
      </w:r>
      <w:r>
        <w:t xml:space="preserve">, </w:t>
      </w:r>
      <w:r>
        <w:rPr>
          <w:i/>
        </w:rPr>
        <w:t>i</w:t>
      </w:r>
      <w:r>
        <w:rPr>
          <w:i/>
        </w:rPr>
        <w:sym w:font="Symbol" w:char="F0CE"/>
      </w:r>
      <w:r>
        <w:t>(-</w:t>
      </w:r>
      <w:r>
        <w:sym w:font="Symbol" w:char="F0A5"/>
      </w:r>
      <w:r>
        <w:t>,</w:t>
      </w:r>
      <w:r>
        <w:sym w:font="Symbol" w:char="F0A5"/>
      </w:r>
      <w:r>
        <w:t xml:space="preserve">), характеризуются интервалом дискретности </w:t>
      </w:r>
      <w:r>
        <w:rPr>
          <w:i/>
        </w:rPr>
        <w:t>T</w:t>
      </w:r>
      <w:r>
        <w:t xml:space="preserve">=0.5 и интенсивностями </w:t>
      </w:r>
      <w:r>
        <w:rPr>
          <w:i/>
        </w:rPr>
        <w:t>d</w:t>
      </w:r>
      <w:r>
        <w:rPr>
          <w:i/>
          <w:vertAlign w:val="subscript"/>
        </w:rPr>
        <w:t>x</w:t>
      </w:r>
      <w:r>
        <w:t xml:space="preserve">=4 и </w:t>
      </w:r>
      <w:r>
        <w:rPr>
          <w:i/>
        </w:rPr>
        <w:t>d</w:t>
      </w:r>
      <w:r>
        <w:rPr>
          <w:i/>
          <w:vertAlign w:val="subscript"/>
        </w:rPr>
        <w:t>y</w:t>
      </w:r>
      <w:r>
        <w:t xml:space="preserve">=2. Чему равна спектральная плотность мощности временного ряда </w:t>
      </w:r>
      <w:r>
        <w:rPr>
          <w:i/>
        </w:rPr>
        <w:t xml:space="preserve">z, </w:t>
      </w:r>
      <w:r>
        <w:t xml:space="preserve">который формируется в соответствии с формулой: </w:t>
      </w:r>
      <w:proofErr w:type="spellStart"/>
      <w:r>
        <w:rPr>
          <w:i/>
        </w:rPr>
        <w:t>z</w:t>
      </w:r>
      <w:r>
        <w:rPr>
          <w:i/>
          <w:vertAlign w:val="subscript"/>
        </w:rPr>
        <w:t>i</w:t>
      </w:r>
      <w:proofErr w:type="spellEnd"/>
      <w:r>
        <w:rPr>
          <w:i/>
        </w:rPr>
        <w:t xml:space="preserve"> = </w:t>
      </w:r>
      <w:r>
        <w:rPr>
          <w:iCs/>
        </w:rPr>
        <w:t>5</w:t>
      </w:r>
      <w:r>
        <w:rPr>
          <w:i/>
        </w:rPr>
        <w:t>x</w:t>
      </w:r>
      <w:r>
        <w:rPr>
          <w:i/>
          <w:vertAlign w:val="subscript"/>
        </w:rPr>
        <w:t>i</w:t>
      </w:r>
      <w:r>
        <w:rPr>
          <w:i/>
        </w:rPr>
        <w:t xml:space="preserve"> </w:t>
      </w:r>
      <w:r>
        <w:t>- 3</w:t>
      </w:r>
      <w:r>
        <w:rPr>
          <w:i/>
        </w:rPr>
        <w:t>y</w:t>
      </w:r>
      <w:r>
        <w:rPr>
          <w:i/>
          <w:vertAlign w:val="subscript"/>
        </w:rPr>
        <w:t>i</w:t>
      </w:r>
      <w:r>
        <w:t xml:space="preserve"> .</w:t>
      </w:r>
    </w:p>
    <w:p w:rsidR="00AA1392" w:rsidRPr="00614280" w:rsidRDefault="00AA1392" w:rsidP="00AA1392">
      <w:pPr>
        <w:spacing w:line="360" w:lineRule="auto"/>
        <w:jc w:val="right"/>
        <w:rPr>
          <w:sz w:val="24"/>
          <w:szCs w:val="24"/>
        </w:rPr>
      </w:pP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4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614280" w:rsidRDefault="00614280" w:rsidP="00AA1392">
      <w:pPr>
        <w:jc w:val="center"/>
      </w:pPr>
    </w:p>
    <w:p w:rsidR="00614280" w:rsidRPr="000F6868" w:rsidRDefault="00614280" w:rsidP="00622588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Распределение случайного времени между двумя последовательными событиями пуассоновского потока. Среднее время ожидания события пуассоновского потока.</w:t>
      </w:r>
    </w:p>
    <w:p w:rsidR="00614280" w:rsidRPr="000F6868" w:rsidRDefault="00614280" w:rsidP="00622588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Импульсная реакция ЛДСС. Определение. Примеры. Расчет реакции ЛДСС на входной сигнал с помощью ее импульсной характеристики в переходном и установившемся режимах.</w:t>
      </w:r>
    </w:p>
    <w:p w:rsidR="00614280" w:rsidRPr="000F6868" w:rsidRDefault="00614280" w:rsidP="00622588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Ряд Фурье. Связь с дискретным преобразованием Фурье бесконечного временного ряда. Свойства (линейность, теорема о  запаздывании, спектр круговой свертки конечных временных рядов, симметричность спектральных коэффициентов).</w:t>
      </w:r>
    </w:p>
    <w:p w:rsidR="00614280" w:rsidRPr="000F6868" w:rsidRDefault="00614280" w:rsidP="00622588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0F6868">
        <w:rPr>
          <w:sz w:val="24"/>
          <w:szCs w:val="24"/>
        </w:rPr>
        <w:t xml:space="preserve">Рассчитайте автоковариационную функцию оценки </w:t>
      </w:r>
      <w:proofErr w:type="spellStart"/>
      <w:r w:rsidRPr="000F6868">
        <w:rPr>
          <w:i/>
          <w:sz w:val="24"/>
          <w:szCs w:val="24"/>
        </w:rPr>
        <w:t>y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r w:rsidRPr="000F6868">
        <w:rPr>
          <w:i/>
          <w:sz w:val="24"/>
          <w:szCs w:val="24"/>
        </w:rPr>
        <w:t xml:space="preserve">  </w:t>
      </w:r>
      <w:r w:rsidRPr="000F6868">
        <w:rPr>
          <w:sz w:val="24"/>
          <w:szCs w:val="24"/>
        </w:rPr>
        <w:t xml:space="preserve">скорости изменения временного ряда </w:t>
      </w:r>
      <w:proofErr w:type="spellStart"/>
      <w:r w:rsidRPr="000F6868">
        <w:rPr>
          <w:i/>
          <w:sz w:val="24"/>
          <w:szCs w:val="24"/>
        </w:rPr>
        <w:t>x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r w:rsidRPr="000F6868">
        <w:rPr>
          <w:sz w:val="24"/>
          <w:szCs w:val="24"/>
        </w:rPr>
        <w:t xml:space="preserve">  в соответствии с формулой:</w:t>
      </w:r>
    </w:p>
    <w:p w:rsidR="00614280" w:rsidRPr="000F6868" w:rsidRDefault="00614280" w:rsidP="000F6868">
      <w:pPr>
        <w:spacing w:line="360" w:lineRule="auto"/>
        <w:jc w:val="center"/>
        <w:rPr>
          <w:sz w:val="24"/>
          <w:szCs w:val="24"/>
        </w:rPr>
      </w:pPr>
      <w:proofErr w:type="spellStart"/>
      <w:proofErr w:type="gramStart"/>
      <w:r w:rsidRPr="000F6868">
        <w:rPr>
          <w:i/>
          <w:sz w:val="24"/>
          <w:szCs w:val="24"/>
          <w:lang w:val="en-US"/>
        </w:rPr>
        <w:t>y</w:t>
      </w:r>
      <w:r w:rsidRPr="000F6868">
        <w:rPr>
          <w:i/>
          <w:sz w:val="24"/>
          <w:szCs w:val="24"/>
          <w:vertAlign w:val="subscript"/>
          <w:lang w:val="en-US"/>
        </w:rPr>
        <w:t>i</w:t>
      </w:r>
      <w:proofErr w:type="spellEnd"/>
      <w:proofErr w:type="gramEnd"/>
      <w:r w:rsidRPr="000F6868">
        <w:rPr>
          <w:i/>
          <w:sz w:val="24"/>
          <w:szCs w:val="24"/>
        </w:rPr>
        <w:t xml:space="preserve"> = </w:t>
      </w:r>
      <w:r w:rsidRPr="000F6868">
        <w:rPr>
          <w:sz w:val="24"/>
          <w:szCs w:val="24"/>
        </w:rPr>
        <w:t>0.5 (</w:t>
      </w:r>
      <w:r w:rsidRPr="000F6868">
        <w:rPr>
          <w:i/>
          <w:sz w:val="24"/>
          <w:szCs w:val="24"/>
          <w:lang w:val="en-US"/>
        </w:rPr>
        <w:t>x</w:t>
      </w:r>
      <w:r w:rsidRPr="000F6868">
        <w:rPr>
          <w:i/>
          <w:sz w:val="24"/>
          <w:szCs w:val="24"/>
          <w:vertAlign w:val="subscript"/>
          <w:lang w:val="en-US"/>
        </w:rPr>
        <w:t>i</w:t>
      </w:r>
      <w:r w:rsidRPr="000F6868">
        <w:rPr>
          <w:i/>
          <w:sz w:val="24"/>
          <w:szCs w:val="24"/>
          <w:vertAlign w:val="subscript"/>
        </w:rPr>
        <w:t>+1</w:t>
      </w:r>
      <w:r w:rsidRPr="000F6868">
        <w:rPr>
          <w:i/>
          <w:sz w:val="24"/>
          <w:szCs w:val="24"/>
        </w:rPr>
        <w:t xml:space="preserve"> - </w:t>
      </w:r>
      <w:r w:rsidRPr="000F6868">
        <w:rPr>
          <w:i/>
          <w:sz w:val="24"/>
          <w:szCs w:val="24"/>
          <w:lang w:val="en-US"/>
        </w:rPr>
        <w:t>x</w:t>
      </w:r>
      <w:r w:rsidRPr="000F6868">
        <w:rPr>
          <w:i/>
          <w:sz w:val="24"/>
          <w:szCs w:val="24"/>
          <w:vertAlign w:val="subscript"/>
          <w:lang w:val="en-US"/>
        </w:rPr>
        <w:t>i</w:t>
      </w:r>
      <w:r w:rsidRPr="000F6868">
        <w:rPr>
          <w:i/>
          <w:sz w:val="24"/>
          <w:szCs w:val="24"/>
          <w:vertAlign w:val="subscript"/>
        </w:rPr>
        <w:t>-1</w:t>
      </w:r>
      <w:r w:rsidRPr="000F6868">
        <w:rPr>
          <w:sz w:val="24"/>
          <w:szCs w:val="24"/>
        </w:rPr>
        <w:t>),</w:t>
      </w:r>
    </w:p>
    <w:p w:rsidR="00614280" w:rsidRPr="000F6868" w:rsidRDefault="00614280" w:rsidP="000F6868">
      <w:pPr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sz w:val="24"/>
          <w:szCs w:val="24"/>
        </w:rPr>
        <w:t xml:space="preserve">где </w:t>
      </w:r>
      <w:proofErr w:type="spellStart"/>
      <w:r w:rsidRPr="000F6868">
        <w:rPr>
          <w:i/>
          <w:sz w:val="24"/>
          <w:szCs w:val="24"/>
        </w:rPr>
        <w:t>x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r w:rsidRPr="000F6868">
        <w:rPr>
          <w:sz w:val="24"/>
          <w:szCs w:val="24"/>
        </w:rPr>
        <w:t xml:space="preserve"> - стационарный центрированный “белый шум” с интенсивностью </w:t>
      </w:r>
      <w:r w:rsidRPr="000F6868">
        <w:rPr>
          <w:i/>
          <w:sz w:val="24"/>
          <w:szCs w:val="24"/>
        </w:rPr>
        <w:t>d=</w:t>
      </w:r>
      <w:r w:rsidRPr="000F6868">
        <w:rPr>
          <w:sz w:val="24"/>
          <w:szCs w:val="24"/>
        </w:rPr>
        <w:t>5.</w:t>
      </w:r>
    </w:p>
    <w:p w:rsidR="00614280" w:rsidRPr="000F6868" w:rsidRDefault="00614280" w:rsidP="000F6868">
      <w:pPr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Дайте графическое представление полученного результата.</w:t>
      </w:r>
    </w:p>
    <w:p w:rsidR="00614280" w:rsidRPr="000F6868" w:rsidRDefault="00614280" w:rsidP="000F6868">
      <w:pPr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sz w:val="24"/>
          <w:szCs w:val="24"/>
        </w:rPr>
        <w:t xml:space="preserve">Обладает ли временной ряд </w:t>
      </w:r>
      <w:proofErr w:type="spellStart"/>
      <w:r w:rsidRPr="000F6868">
        <w:rPr>
          <w:i/>
          <w:sz w:val="24"/>
          <w:szCs w:val="24"/>
        </w:rPr>
        <w:t>y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r w:rsidRPr="000F6868">
        <w:rPr>
          <w:i/>
          <w:sz w:val="24"/>
          <w:szCs w:val="24"/>
        </w:rPr>
        <w:t xml:space="preserve"> </w:t>
      </w:r>
      <w:r w:rsidRPr="000F6868">
        <w:rPr>
          <w:sz w:val="24"/>
          <w:szCs w:val="24"/>
        </w:rPr>
        <w:t>эргодическим свойством по отношению к математическому ожиданию?</w:t>
      </w:r>
    </w:p>
    <w:p w:rsidR="005B51B9" w:rsidRDefault="005B51B9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5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</w:p>
    <w:p w:rsidR="00614280" w:rsidRPr="008D7CD2" w:rsidRDefault="00614280" w:rsidP="00622588">
      <w:pPr>
        <w:numPr>
          <w:ilvl w:val="0"/>
          <w:numId w:val="11"/>
        </w:numPr>
        <w:spacing w:line="360" w:lineRule="auto"/>
        <w:jc w:val="both"/>
      </w:pPr>
      <w:r>
        <w:rPr>
          <w:sz w:val="22"/>
        </w:rPr>
        <w:t>Стационарный временной ряд. Определение. Свойства моментов и автоковариационной матрицы. Стационарность в узком и широком смыслах (сильная и слабая стационарность).</w:t>
      </w:r>
    </w:p>
    <w:p w:rsidR="00614280" w:rsidRDefault="00614280" w:rsidP="000F6868">
      <w:pPr>
        <w:spacing w:line="360" w:lineRule="auto"/>
        <w:jc w:val="both"/>
      </w:pPr>
    </w:p>
    <w:p w:rsidR="00614280" w:rsidRPr="008D7CD2" w:rsidRDefault="00614280" w:rsidP="00622588">
      <w:pPr>
        <w:numPr>
          <w:ilvl w:val="0"/>
          <w:numId w:val="11"/>
        </w:numPr>
        <w:spacing w:line="360" w:lineRule="auto"/>
        <w:jc w:val="both"/>
      </w:pPr>
      <w:r>
        <w:rPr>
          <w:sz w:val="22"/>
        </w:rPr>
        <w:t>Устойчивость линейной дискретной стационарной системы. Определение. Необходимое и достаточное условие устойчивости. Доказательство. Примеры.</w:t>
      </w:r>
    </w:p>
    <w:p w:rsidR="00614280" w:rsidRDefault="00614280" w:rsidP="000F6868">
      <w:pPr>
        <w:spacing w:line="360" w:lineRule="auto"/>
        <w:jc w:val="both"/>
      </w:pPr>
    </w:p>
    <w:p w:rsidR="00614280" w:rsidRDefault="00614280" w:rsidP="00622588">
      <w:pPr>
        <w:numPr>
          <w:ilvl w:val="0"/>
          <w:numId w:val="11"/>
        </w:numPr>
        <w:spacing w:line="360" w:lineRule="auto"/>
        <w:jc w:val="both"/>
      </w:pPr>
      <w:r>
        <w:rPr>
          <w:sz w:val="22"/>
        </w:rPr>
        <w:t>Спектральный анализ стационарных конечных временных рядов. Равенство Парсеваля.</w:t>
      </w:r>
    </w:p>
    <w:p w:rsidR="00614280" w:rsidRDefault="00614280" w:rsidP="000F6868">
      <w:pPr>
        <w:spacing w:line="360" w:lineRule="auto"/>
        <w:jc w:val="both"/>
      </w:pPr>
    </w:p>
    <w:p w:rsidR="00614280" w:rsidRDefault="00614280" w:rsidP="00622588">
      <w:pPr>
        <w:numPr>
          <w:ilvl w:val="0"/>
          <w:numId w:val="11"/>
        </w:numPr>
        <w:spacing w:line="360" w:lineRule="auto"/>
        <w:jc w:val="both"/>
        <w:rPr>
          <w:sz w:val="22"/>
        </w:rPr>
      </w:pPr>
      <w:r>
        <w:rPr>
          <w:sz w:val="22"/>
        </w:rPr>
        <w:t xml:space="preserve">Бесконечный временной ряд </w:t>
      </w:r>
      <w:r>
        <w:rPr>
          <w:i/>
          <w:sz w:val="22"/>
        </w:rPr>
        <w:t xml:space="preserve">X = </w:t>
      </w:r>
      <w:r>
        <w:rPr>
          <w:sz w:val="22"/>
        </w:rPr>
        <w:t>{</w:t>
      </w:r>
      <w:proofErr w:type="spellStart"/>
      <w:r>
        <w:rPr>
          <w:i/>
          <w:sz w:val="22"/>
        </w:rPr>
        <w:t>x</w:t>
      </w:r>
      <w:r>
        <w:rPr>
          <w:i/>
          <w:sz w:val="22"/>
          <w:vertAlign w:val="subscript"/>
        </w:rPr>
        <w:t>i</w:t>
      </w:r>
      <w:proofErr w:type="spellEnd"/>
      <w:r>
        <w:rPr>
          <w:i/>
          <w:sz w:val="22"/>
          <w:vertAlign w:val="subscript"/>
        </w:rPr>
        <w:t xml:space="preserve"> </w:t>
      </w:r>
      <w:r>
        <w:rPr>
          <w:i/>
          <w:sz w:val="22"/>
        </w:rPr>
        <w:t>, i</w:t>
      </w:r>
      <w:r>
        <w:rPr>
          <w:i/>
          <w:sz w:val="22"/>
        </w:rPr>
        <w:sym w:font="Symbol" w:char="F0CE"/>
      </w:r>
      <w:r>
        <w:rPr>
          <w:sz w:val="22"/>
        </w:rPr>
        <w:t xml:space="preserve"> (-</w:t>
      </w:r>
      <w:r>
        <w:rPr>
          <w:sz w:val="22"/>
        </w:rPr>
        <w:sym w:font="Symbol" w:char="F0A5"/>
      </w:r>
      <w:r>
        <w:rPr>
          <w:sz w:val="22"/>
        </w:rPr>
        <w:t>, +</w:t>
      </w:r>
      <w:r>
        <w:rPr>
          <w:sz w:val="22"/>
        </w:rPr>
        <w:sym w:font="Symbol" w:char="F0A5"/>
      </w:r>
      <w:r>
        <w:rPr>
          <w:sz w:val="22"/>
        </w:rPr>
        <w:t xml:space="preserve">)} является “белым шумом” с постоянной дисперсией </w:t>
      </w:r>
      <w:r>
        <w:rPr>
          <w:i/>
          <w:sz w:val="22"/>
        </w:rPr>
        <w:t>d</w:t>
      </w:r>
      <w:r>
        <w:rPr>
          <w:sz w:val="22"/>
        </w:rPr>
        <w:t xml:space="preserve">. Временной ряд </w:t>
      </w:r>
      <w:r>
        <w:rPr>
          <w:i/>
          <w:sz w:val="22"/>
        </w:rPr>
        <w:t>Y</w:t>
      </w:r>
      <w:r>
        <w:rPr>
          <w:sz w:val="22"/>
        </w:rPr>
        <w:t xml:space="preserve"> получен с помощью функционального преобразования временного ряда </w:t>
      </w:r>
      <w:r>
        <w:rPr>
          <w:i/>
          <w:sz w:val="22"/>
        </w:rPr>
        <w:t>X</w:t>
      </w:r>
      <w:r>
        <w:rPr>
          <w:sz w:val="22"/>
        </w:rPr>
        <w:t xml:space="preserve"> в соответствии с выражением:</w:t>
      </w:r>
    </w:p>
    <w:p w:rsidR="00614280" w:rsidRDefault="00614280" w:rsidP="000F6868">
      <w:pPr>
        <w:spacing w:line="360" w:lineRule="auto"/>
        <w:ind w:left="720"/>
        <w:jc w:val="center"/>
        <w:rPr>
          <w:sz w:val="22"/>
        </w:rPr>
      </w:pPr>
      <w:r w:rsidRPr="008E2B40">
        <w:rPr>
          <w:position w:val="-10"/>
          <w:sz w:val="22"/>
        </w:rPr>
        <w:object w:dxaOrig="18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6.5pt" o:ole="">
            <v:imagedata r:id="rId9" o:title=""/>
          </v:shape>
          <o:OLEObject Type="Embed" ProgID="Equation.2" ShapeID="_x0000_i1025" DrawAspect="Content" ObjectID="_1504629524" r:id="rId10"/>
        </w:object>
      </w:r>
    </w:p>
    <w:p w:rsidR="00614280" w:rsidRDefault="00614280" w:rsidP="000F6868">
      <w:pPr>
        <w:spacing w:line="360" w:lineRule="auto"/>
        <w:ind w:left="720"/>
        <w:rPr>
          <w:sz w:val="22"/>
        </w:rPr>
      </w:pPr>
      <w:r>
        <w:rPr>
          <w:sz w:val="22"/>
        </w:rPr>
        <w:t xml:space="preserve">Чему равны автоковариационная и автокорреляционная функции временного ряда </w:t>
      </w:r>
      <w:r>
        <w:rPr>
          <w:i/>
          <w:sz w:val="22"/>
        </w:rPr>
        <w:t>Y</w:t>
      </w:r>
      <w:r>
        <w:rPr>
          <w:sz w:val="22"/>
        </w:rPr>
        <w:t>,</w:t>
      </w:r>
    </w:p>
    <w:p w:rsidR="00614280" w:rsidRDefault="00614280" w:rsidP="000F6868">
      <w:pPr>
        <w:spacing w:line="360" w:lineRule="auto"/>
        <w:ind w:left="720"/>
        <w:jc w:val="both"/>
        <w:rPr>
          <w:sz w:val="22"/>
        </w:rPr>
      </w:pPr>
      <w:r>
        <w:rPr>
          <w:sz w:val="22"/>
        </w:rPr>
        <w:t>Ответ должен содержать вывод аналитических выражений и  соответствующие графики.</w:t>
      </w:r>
    </w:p>
    <w:p w:rsidR="00614280" w:rsidRDefault="00614280" w:rsidP="000F6868">
      <w:pPr>
        <w:spacing w:line="360" w:lineRule="auto"/>
        <w:ind w:left="720"/>
        <w:jc w:val="both"/>
        <w:rPr>
          <w:spacing w:val="-5"/>
          <w:sz w:val="22"/>
        </w:rPr>
      </w:pPr>
      <w:r>
        <w:rPr>
          <w:spacing w:val="-5"/>
          <w:sz w:val="22"/>
        </w:rPr>
        <w:t xml:space="preserve">Как зависит решение поставленной задачи от математического ожидания временного ряда </w:t>
      </w:r>
      <w:r>
        <w:rPr>
          <w:i/>
          <w:spacing w:val="-5"/>
          <w:sz w:val="22"/>
        </w:rPr>
        <w:t>X</w:t>
      </w:r>
      <w:proofErr w:type="gramStart"/>
      <w:r>
        <w:rPr>
          <w:i/>
          <w:spacing w:val="-5"/>
          <w:sz w:val="22"/>
        </w:rPr>
        <w:t xml:space="preserve"> </w:t>
      </w:r>
      <w:r>
        <w:rPr>
          <w:spacing w:val="-5"/>
          <w:sz w:val="22"/>
        </w:rPr>
        <w:t>?</w:t>
      </w:r>
      <w:proofErr w:type="gramEnd"/>
    </w:p>
    <w:p w:rsidR="00AA1392" w:rsidRPr="00614280" w:rsidRDefault="00AA1392" w:rsidP="00AA1392">
      <w:pPr>
        <w:spacing w:line="360" w:lineRule="auto"/>
        <w:jc w:val="right"/>
        <w:rPr>
          <w:sz w:val="24"/>
          <w:szCs w:val="24"/>
        </w:rPr>
      </w:pP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6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0F6868">
      <w:pPr>
        <w:spacing w:line="360" w:lineRule="auto"/>
        <w:jc w:val="center"/>
        <w:rPr>
          <w:sz w:val="24"/>
          <w:szCs w:val="24"/>
        </w:rPr>
      </w:pPr>
    </w:p>
    <w:p w:rsidR="00614280" w:rsidRPr="003F638A" w:rsidRDefault="00614280" w:rsidP="00622588">
      <w:pPr>
        <w:numPr>
          <w:ilvl w:val="0"/>
          <w:numId w:val="10"/>
        </w:numPr>
        <w:spacing w:line="360" w:lineRule="auto"/>
        <w:jc w:val="both"/>
      </w:pPr>
      <w:r w:rsidRPr="00074B5D">
        <w:rPr>
          <w:sz w:val="22"/>
        </w:rPr>
        <w:t>Распределение случайного числа событий пуассоновского потока на произвольном интервале времени</w:t>
      </w:r>
      <w:r w:rsidRPr="0058114D">
        <w:t xml:space="preserve"> (</w:t>
      </w:r>
      <w:r w:rsidRPr="0058114D">
        <w:rPr>
          <w:i/>
        </w:rPr>
        <w:t>t</w:t>
      </w:r>
      <w:r w:rsidRPr="0058114D">
        <w:rPr>
          <w:vertAlign w:val="subscript"/>
        </w:rPr>
        <w:t>1</w:t>
      </w:r>
      <w:r w:rsidRPr="0058114D">
        <w:t>,</w:t>
      </w:r>
      <w:r>
        <w:t> </w:t>
      </w:r>
      <w:r w:rsidRPr="0058114D">
        <w:rPr>
          <w:i/>
          <w:lang w:val="en-US"/>
        </w:rPr>
        <w:t>t</w:t>
      </w:r>
      <w:r w:rsidRPr="0058114D">
        <w:rPr>
          <w:vertAlign w:val="subscript"/>
        </w:rPr>
        <w:t>2</w:t>
      </w:r>
      <w:r w:rsidRPr="0058114D">
        <w:t>).</w:t>
      </w:r>
    </w:p>
    <w:p w:rsidR="00614280" w:rsidRPr="003F638A" w:rsidRDefault="00614280" w:rsidP="00622588">
      <w:pPr>
        <w:numPr>
          <w:ilvl w:val="0"/>
          <w:numId w:val="10"/>
        </w:numPr>
        <w:spacing w:line="360" w:lineRule="auto"/>
        <w:jc w:val="both"/>
      </w:pPr>
      <w:r>
        <w:rPr>
          <w:sz w:val="22"/>
        </w:rPr>
        <w:t>Обработка временного ряда линейным фильтром с конечной импульсной характеристикой. Реакция фильтра на входное воздействие в переходном и установившемся режимах.  Пример.</w:t>
      </w:r>
    </w:p>
    <w:p w:rsidR="00614280" w:rsidRDefault="00614280" w:rsidP="00622588">
      <w:pPr>
        <w:numPr>
          <w:ilvl w:val="0"/>
          <w:numId w:val="10"/>
        </w:numPr>
        <w:spacing w:line="360" w:lineRule="auto"/>
        <w:jc w:val="both"/>
      </w:pPr>
      <w:r>
        <w:rPr>
          <w:sz w:val="22"/>
        </w:rPr>
        <w:t xml:space="preserve">Передаточная функция линейной дискретной стационарной системы (ЛДСС). Связь частотной характеристики с импульсной реакцией ЛДСС. Примеры: амплитудная и фазовая характеристики звена запаздывания, </w:t>
      </w:r>
      <w:r w:rsidRPr="00F00B09">
        <w:rPr>
          <w:i/>
          <w:sz w:val="22"/>
        </w:rPr>
        <w:t>RC</w:t>
      </w:r>
      <w:r>
        <w:rPr>
          <w:sz w:val="22"/>
        </w:rPr>
        <w:t>-фильтра.</w:t>
      </w:r>
    </w:p>
    <w:p w:rsidR="00614280" w:rsidRDefault="00614280" w:rsidP="00622588">
      <w:pPr>
        <w:numPr>
          <w:ilvl w:val="0"/>
          <w:numId w:val="10"/>
        </w:numPr>
        <w:spacing w:line="360" w:lineRule="auto"/>
        <w:jc w:val="both"/>
        <w:rPr>
          <w:sz w:val="22"/>
        </w:rPr>
      </w:pPr>
      <w:r>
        <w:rPr>
          <w:sz w:val="22"/>
        </w:rPr>
        <w:t xml:space="preserve">На дискретный накопитель с момента времени </w:t>
      </w:r>
      <w:r>
        <w:rPr>
          <w:i/>
          <w:sz w:val="22"/>
        </w:rPr>
        <w:t>i=</w:t>
      </w:r>
      <w:r>
        <w:rPr>
          <w:sz w:val="22"/>
        </w:rPr>
        <w:t xml:space="preserve">1 поступает “белый шум” с постоянной интенсивностью </w:t>
      </w:r>
      <w:r>
        <w:rPr>
          <w:i/>
          <w:sz w:val="22"/>
        </w:rPr>
        <w:t>d</w:t>
      </w:r>
      <w:r>
        <w:rPr>
          <w:sz w:val="22"/>
        </w:rPr>
        <w:t xml:space="preserve">=4. </w:t>
      </w:r>
    </w:p>
    <w:p w:rsidR="00614280" w:rsidRDefault="00614280" w:rsidP="000F6868">
      <w:pPr>
        <w:tabs>
          <w:tab w:val="left" w:pos="1134"/>
        </w:tabs>
        <w:spacing w:line="360" w:lineRule="auto"/>
        <w:ind w:left="720"/>
        <w:jc w:val="both"/>
        <w:rPr>
          <w:sz w:val="22"/>
        </w:rPr>
      </w:pPr>
      <w:r>
        <w:rPr>
          <w:i/>
          <w:sz w:val="22"/>
        </w:rPr>
        <w:t>а</w:t>
      </w:r>
      <w:r>
        <w:rPr>
          <w:sz w:val="22"/>
        </w:rPr>
        <w:t>)</w:t>
      </w:r>
      <w:r>
        <w:rPr>
          <w:sz w:val="22"/>
        </w:rPr>
        <w:tab/>
        <w:t xml:space="preserve">Рассчитайте автоковариацию </w:t>
      </w:r>
      <w:proofErr w:type="spellStart"/>
      <w:r>
        <w:rPr>
          <w:i/>
          <w:sz w:val="22"/>
        </w:rPr>
        <w:t>k</w:t>
      </w:r>
      <w:r>
        <w:rPr>
          <w:i/>
          <w:sz w:val="22"/>
          <w:vertAlign w:val="subscript"/>
        </w:rPr>
        <w:t>ij</w:t>
      </w:r>
      <w:proofErr w:type="spellEnd"/>
      <w:r>
        <w:rPr>
          <w:sz w:val="22"/>
        </w:rPr>
        <w:t xml:space="preserve"> выходного временного ряда для значений </w:t>
      </w:r>
      <w:r>
        <w:rPr>
          <w:i/>
          <w:sz w:val="22"/>
        </w:rPr>
        <w:t>i, j&gt;</w:t>
      </w:r>
      <w:r>
        <w:rPr>
          <w:sz w:val="22"/>
        </w:rPr>
        <w:t>0.</w:t>
      </w:r>
    </w:p>
    <w:p w:rsidR="00614280" w:rsidRDefault="00614280" w:rsidP="000F6868">
      <w:pPr>
        <w:tabs>
          <w:tab w:val="left" w:pos="1134"/>
        </w:tabs>
        <w:spacing w:line="360" w:lineRule="auto"/>
        <w:ind w:left="720"/>
        <w:jc w:val="both"/>
        <w:rPr>
          <w:sz w:val="22"/>
        </w:rPr>
      </w:pPr>
      <w:r>
        <w:rPr>
          <w:i/>
          <w:sz w:val="22"/>
        </w:rPr>
        <w:t>б</w:t>
      </w:r>
      <w:r>
        <w:rPr>
          <w:sz w:val="22"/>
        </w:rPr>
        <w:t>)</w:t>
      </w:r>
      <w:r>
        <w:rPr>
          <w:sz w:val="22"/>
        </w:rPr>
        <w:tab/>
        <w:t>Является ли выходной временной ряд стационарным</w:t>
      </w:r>
      <w:proofErr w:type="gramStart"/>
      <w:r>
        <w:rPr>
          <w:sz w:val="22"/>
        </w:rPr>
        <w:t xml:space="preserve"> ?</w:t>
      </w:r>
      <w:proofErr w:type="gramEnd"/>
    </w:p>
    <w:p w:rsidR="00614280" w:rsidRDefault="00614280" w:rsidP="000F6868">
      <w:pPr>
        <w:tabs>
          <w:tab w:val="left" w:pos="1134"/>
        </w:tabs>
        <w:spacing w:line="360" w:lineRule="auto"/>
        <w:ind w:left="720"/>
        <w:jc w:val="both"/>
        <w:rPr>
          <w:sz w:val="22"/>
        </w:rPr>
      </w:pPr>
      <w:r>
        <w:rPr>
          <w:i/>
          <w:sz w:val="22"/>
        </w:rPr>
        <w:t>в</w:t>
      </w:r>
      <w:r>
        <w:rPr>
          <w:sz w:val="22"/>
        </w:rPr>
        <w:t>)</w:t>
      </w:r>
      <w:r>
        <w:rPr>
          <w:sz w:val="22"/>
        </w:rPr>
        <w:tab/>
        <w:t xml:space="preserve">Покажите на графике характер изменения автоковариации </w:t>
      </w:r>
      <w:proofErr w:type="spellStart"/>
      <w:r>
        <w:rPr>
          <w:i/>
          <w:sz w:val="22"/>
        </w:rPr>
        <w:t>k</w:t>
      </w:r>
      <w:r>
        <w:rPr>
          <w:i/>
          <w:sz w:val="22"/>
          <w:vertAlign w:val="subscript"/>
        </w:rPr>
        <w:t>ij</w:t>
      </w:r>
      <w:proofErr w:type="spellEnd"/>
      <w:r>
        <w:rPr>
          <w:sz w:val="22"/>
        </w:rPr>
        <w:t xml:space="preserve"> в сечении </w:t>
      </w:r>
      <w:r>
        <w:rPr>
          <w:i/>
          <w:sz w:val="22"/>
        </w:rPr>
        <w:t>j</w:t>
      </w:r>
      <w:r>
        <w:rPr>
          <w:sz w:val="22"/>
        </w:rPr>
        <w:t xml:space="preserve">=3 как функции переменной </w:t>
      </w:r>
      <w:r>
        <w:rPr>
          <w:i/>
          <w:sz w:val="22"/>
        </w:rPr>
        <w:t xml:space="preserve"> i</w:t>
      </w:r>
      <w:proofErr w:type="gramStart"/>
      <w:r>
        <w:rPr>
          <w:i/>
          <w:sz w:val="22"/>
        </w:rPr>
        <w:t xml:space="preserve"> </w:t>
      </w:r>
      <w:r>
        <w:rPr>
          <w:sz w:val="22"/>
        </w:rPr>
        <w:t>?</w:t>
      </w:r>
      <w:proofErr w:type="gramEnd"/>
    </w:p>
    <w:p w:rsidR="00AA1392" w:rsidRDefault="00614280" w:rsidP="00AA1392">
      <w:pPr>
        <w:spacing w:line="312" w:lineRule="auto"/>
        <w:jc w:val="right"/>
        <w:rPr>
          <w:sz w:val="28"/>
          <w:szCs w:val="28"/>
        </w:rPr>
      </w:pPr>
      <w:r>
        <w:br w:type="page"/>
      </w: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lastRenderedPageBreak/>
        <w:t xml:space="preserve">БИЛЕТ № </w:t>
      </w:r>
      <w:r>
        <w:rPr>
          <w:b/>
          <w:sz w:val="24"/>
          <w:szCs w:val="24"/>
        </w:rPr>
        <w:t>7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</w:p>
    <w:p w:rsidR="00614280" w:rsidRPr="000F6868" w:rsidRDefault="00614280" w:rsidP="00622588">
      <w:pPr>
        <w:numPr>
          <w:ilvl w:val="0"/>
          <w:numId w:val="9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Оценки дисперсии, автоковариационного и автокорреляционного моментов по одной реализации стационарного временного ряда</w:t>
      </w:r>
      <w:r w:rsidRPr="000F6868">
        <w:rPr>
          <w:iCs/>
          <w:sz w:val="24"/>
          <w:szCs w:val="24"/>
        </w:rPr>
        <w:t>. Условия применения оценок, точность оценок.</w:t>
      </w:r>
    </w:p>
    <w:p w:rsidR="00614280" w:rsidRPr="000F6868" w:rsidRDefault="00614280" w:rsidP="00622588">
      <w:pPr>
        <w:numPr>
          <w:ilvl w:val="0"/>
          <w:numId w:val="9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Чисто разрывный случайный процесс с непрерывным временем и счетным множеством возможных состояний. Обобщенное уравнение Маркова.</w:t>
      </w:r>
    </w:p>
    <w:p w:rsidR="00614280" w:rsidRPr="000F6868" w:rsidRDefault="00614280" w:rsidP="00622588">
      <w:pPr>
        <w:numPr>
          <w:ilvl w:val="0"/>
          <w:numId w:val="9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>Спектральная плотность мощности стационарного временного ряда. Определение. Свойства. Пример.</w:t>
      </w:r>
    </w:p>
    <w:p w:rsidR="00614280" w:rsidRPr="000F6868" w:rsidRDefault="00614280" w:rsidP="00622588">
      <w:pPr>
        <w:numPr>
          <w:ilvl w:val="0"/>
          <w:numId w:val="9"/>
        </w:numPr>
        <w:spacing w:line="360" w:lineRule="auto"/>
        <w:jc w:val="both"/>
        <w:rPr>
          <w:sz w:val="24"/>
          <w:szCs w:val="24"/>
        </w:rPr>
      </w:pPr>
      <w:r w:rsidRPr="000F6868">
        <w:rPr>
          <w:sz w:val="24"/>
          <w:szCs w:val="24"/>
        </w:rPr>
        <w:t xml:space="preserve">Временной ряд </w:t>
      </w:r>
      <w:proofErr w:type="spellStart"/>
      <w:r w:rsidRPr="000F6868">
        <w:rPr>
          <w:i/>
          <w:sz w:val="24"/>
          <w:szCs w:val="24"/>
        </w:rPr>
        <w:t>x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r w:rsidRPr="000F6868">
        <w:rPr>
          <w:sz w:val="24"/>
          <w:szCs w:val="24"/>
        </w:rPr>
        <w:t xml:space="preserve"> является случайной гармонической функцией:</w:t>
      </w:r>
    </w:p>
    <w:p w:rsidR="00614280" w:rsidRPr="000F6868" w:rsidRDefault="00614280" w:rsidP="000F6868">
      <w:pPr>
        <w:spacing w:line="360" w:lineRule="auto"/>
        <w:ind w:left="720"/>
        <w:jc w:val="center"/>
        <w:rPr>
          <w:i/>
          <w:sz w:val="24"/>
          <w:szCs w:val="24"/>
          <w:lang w:val="en-US"/>
        </w:rPr>
      </w:pPr>
      <w:proofErr w:type="gramStart"/>
      <w:r w:rsidRPr="000F6868">
        <w:rPr>
          <w:i/>
          <w:sz w:val="24"/>
          <w:szCs w:val="24"/>
          <w:lang w:val="en-US"/>
        </w:rPr>
        <w:t>x</w:t>
      </w:r>
      <w:r w:rsidRPr="000F6868">
        <w:rPr>
          <w:i/>
          <w:sz w:val="24"/>
          <w:szCs w:val="24"/>
          <w:vertAlign w:val="subscript"/>
          <w:lang w:val="en-US"/>
        </w:rPr>
        <w:t>i</w:t>
      </w:r>
      <w:proofErr w:type="gramEnd"/>
      <w:r w:rsidRPr="000F6868">
        <w:rPr>
          <w:i/>
          <w:sz w:val="24"/>
          <w:szCs w:val="24"/>
          <w:lang w:val="en-US"/>
        </w:rPr>
        <w:t xml:space="preserve"> = a </w:t>
      </w:r>
      <w:r w:rsidRPr="000F6868">
        <w:rPr>
          <w:sz w:val="24"/>
          <w:szCs w:val="24"/>
          <w:lang w:val="en-US"/>
        </w:rPr>
        <w:t>sin(</w:t>
      </w:r>
      <w:r w:rsidRPr="000F6868">
        <w:rPr>
          <w:iCs/>
          <w:sz w:val="24"/>
          <w:szCs w:val="24"/>
          <w:lang w:val="en-US"/>
        </w:rPr>
        <w:t>0.125</w:t>
      </w:r>
      <w:r w:rsidRPr="000F6868">
        <w:rPr>
          <w:i/>
          <w:sz w:val="24"/>
          <w:szCs w:val="24"/>
          <w:lang w:val="en-US"/>
        </w:rPr>
        <w:t xml:space="preserve"> </w:t>
      </w:r>
      <w:proofErr w:type="spellStart"/>
      <w:r w:rsidRPr="000F6868">
        <w:rPr>
          <w:i/>
          <w:sz w:val="24"/>
          <w:szCs w:val="24"/>
          <w:lang w:val="en-US"/>
        </w:rPr>
        <w:t>i</w:t>
      </w:r>
      <w:proofErr w:type="spellEnd"/>
      <w:r w:rsidRPr="000F6868">
        <w:rPr>
          <w:sz w:val="24"/>
          <w:szCs w:val="24"/>
          <w:lang w:val="en-US"/>
        </w:rPr>
        <w:t>)</w:t>
      </w:r>
      <w:r w:rsidRPr="000F6868">
        <w:rPr>
          <w:i/>
          <w:sz w:val="24"/>
          <w:szCs w:val="24"/>
          <w:lang w:val="en-US"/>
        </w:rPr>
        <w:t xml:space="preserve">+ b </w:t>
      </w:r>
      <w:r w:rsidRPr="000F6868">
        <w:rPr>
          <w:sz w:val="24"/>
          <w:szCs w:val="24"/>
          <w:lang w:val="en-US"/>
        </w:rPr>
        <w:t>cos (</w:t>
      </w:r>
      <w:r w:rsidRPr="000F6868">
        <w:rPr>
          <w:iCs/>
          <w:sz w:val="24"/>
          <w:szCs w:val="24"/>
          <w:lang w:val="en-US"/>
        </w:rPr>
        <w:t>0.125</w:t>
      </w:r>
      <w:r w:rsidRPr="000F6868">
        <w:rPr>
          <w:i/>
          <w:sz w:val="24"/>
          <w:szCs w:val="24"/>
          <w:lang w:val="en-US"/>
        </w:rPr>
        <w:t xml:space="preserve"> </w:t>
      </w:r>
      <w:proofErr w:type="spellStart"/>
      <w:r w:rsidRPr="000F6868">
        <w:rPr>
          <w:i/>
          <w:sz w:val="24"/>
          <w:szCs w:val="24"/>
          <w:lang w:val="en-US"/>
        </w:rPr>
        <w:t>i</w:t>
      </w:r>
      <w:proofErr w:type="spellEnd"/>
      <w:r w:rsidRPr="000F6868">
        <w:rPr>
          <w:sz w:val="24"/>
          <w:szCs w:val="24"/>
          <w:lang w:val="en-US"/>
        </w:rPr>
        <w:t>)</w:t>
      </w:r>
      <w:r w:rsidRPr="000F6868">
        <w:rPr>
          <w:i/>
          <w:sz w:val="24"/>
          <w:szCs w:val="24"/>
          <w:lang w:val="en-US"/>
        </w:rPr>
        <w:t>,</w:t>
      </w:r>
    </w:p>
    <w:p w:rsidR="00614280" w:rsidRPr="000F6868" w:rsidRDefault="00614280" w:rsidP="000F6868">
      <w:pPr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sz w:val="24"/>
          <w:szCs w:val="24"/>
        </w:rPr>
        <w:t xml:space="preserve">где </w:t>
      </w:r>
      <w:r w:rsidRPr="000F6868">
        <w:rPr>
          <w:i/>
          <w:sz w:val="24"/>
          <w:szCs w:val="24"/>
        </w:rPr>
        <w:t xml:space="preserve">a </w:t>
      </w:r>
      <w:r w:rsidRPr="000F6868">
        <w:rPr>
          <w:sz w:val="24"/>
          <w:szCs w:val="24"/>
        </w:rPr>
        <w:t>и</w:t>
      </w:r>
      <w:r w:rsidRPr="000F6868">
        <w:rPr>
          <w:i/>
          <w:sz w:val="24"/>
          <w:szCs w:val="24"/>
        </w:rPr>
        <w:t xml:space="preserve"> b - </w:t>
      </w:r>
      <w:r w:rsidRPr="000F6868">
        <w:rPr>
          <w:b/>
          <w:bCs/>
          <w:sz w:val="24"/>
          <w:szCs w:val="24"/>
        </w:rPr>
        <w:t xml:space="preserve">независимые нормально распределенные центрированные </w:t>
      </w:r>
      <w:r w:rsidRPr="000F6868">
        <w:rPr>
          <w:sz w:val="24"/>
          <w:szCs w:val="24"/>
        </w:rPr>
        <w:t xml:space="preserve">случайные величины с одинаковой дисперсией  </w:t>
      </w:r>
      <w:r w:rsidRPr="000F6868">
        <w:rPr>
          <w:i/>
          <w:sz w:val="24"/>
          <w:szCs w:val="24"/>
        </w:rPr>
        <w:t xml:space="preserve">d </w:t>
      </w:r>
      <w:r w:rsidRPr="000F6868">
        <w:rPr>
          <w:sz w:val="24"/>
          <w:szCs w:val="24"/>
        </w:rPr>
        <w:t>= 4.</w:t>
      </w:r>
    </w:p>
    <w:p w:rsidR="00614280" w:rsidRPr="000F6868" w:rsidRDefault="00614280" w:rsidP="000F6868">
      <w:pPr>
        <w:tabs>
          <w:tab w:val="left" w:pos="1134"/>
        </w:tabs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i/>
          <w:sz w:val="24"/>
          <w:szCs w:val="24"/>
        </w:rPr>
        <w:t>а</w:t>
      </w:r>
      <w:r w:rsidRPr="000F6868">
        <w:rPr>
          <w:sz w:val="24"/>
          <w:szCs w:val="24"/>
        </w:rPr>
        <w:t>)</w:t>
      </w:r>
      <w:r w:rsidRPr="000F6868">
        <w:rPr>
          <w:sz w:val="24"/>
          <w:szCs w:val="24"/>
        </w:rPr>
        <w:tab/>
        <w:t xml:space="preserve">Чему равна автоковариация временного ряда </w:t>
      </w:r>
      <w:proofErr w:type="spellStart"/>
      <w:r w:rsidRPr="000F6868">
        <w:rPr>
          <w:i/>
          <w:sz w:val="24"/>
          <w:szCs w:val="24"/>
        </w:rPr>
        <w:t>x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proofErr w:type="gramStart"/>
      <w:r w:rsidRPr="000F6868">
        <w:rPr>
          <w:sz w:val="24"/>
          <w:szCs w:val="24"/>
        </w:rPr>
        <w:t xml:space="preserve"> ?</w:t>
      </w:r>
      <w:proofErr w:type="gramEnd"/>
    </w:p>
    <w:p w:rsidR="00614280" w:rsidRPr="000F6868" w:rsidRDefault="00614280" w:rsidP="000F6868">
      <w:pPr>
        <w:tabs>
          <w:tab w:val="left" w:pos="1134"/>
        </w:tabs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i/>
          <w:sz w:val="24"/>
          <w:szCs w:val="24"/>
        </w:rPr>
        <w:t>б</w:t>
      </w:r>
      <w:r w:rsidRPr="000F6868">
        <w:rPr>
          <w:sz w:val="24"/>
          <w:szCs w:val="24"/>
        </w:rPr>
        <w:t>)</w:t>
      </w:r>
      <w:r w:rsidRPr="000F6868">
        <w:rPr>
          <w:sz w:val="24"/>
          <w:szCs w:val="24"/>
        </w:rPr>
        <w:tab/>
        <w:t xml:space="preserve">Является ли временной ряд </w:t>
      </w:r>
      <w:proofErr w:type="spellStart"/>
      <w:r w:rsidRPr="000F6868">
        <w:rPr>
          <w:i/>
          <w:sz w:val="24"/>
          <w:szCs w:val="24"/>
        </w:rPr>
        <w:t>x</w:t>
      </w:r>
      <w:r w:rsidRPr="000F6868">
        <w:rPr>
          <w:i/>
          <w:sz w:val="24"/>
          <w:szCs w:val="24"/>
          <w:vertAlign w:val="subscript"/>
        </w:rPr>
        <w:t>i</w:t>
      </w:r>
      <w:proofErr w:type="spellEnd"/>
      <w:r w:rsidRPr="000F6868">
        <w:rPr>
          <w:sz w:val="24"/>
          <w:szCs w:val="24"/>
        </w:rPr>
        <w:t xml:space="preserve">  стационарным в “широком смысле”</w:t>
      </w:r>
      <w:proofErr w:type="gramStart"/>
      <w:r w:rsidRPr="000F6868">
        <w:rPr>
          <w:sz w:val="24"/>
          <w:szCs w:val="24"/>
        </w:rPr>
        <w:t xml:space="preserve"> ?</w:t>
      </w:r>
      <w:proofErr w:type="gramEnd"/>
      <w:r w:rsidRPr="000F6868">
        <w:rPr>
          <w:sz w:val="24"/>
          <w:szCs w:val="24"/>
        </w:rPr>
        <w:t xml:space="preserve"> в “узком смысле” ?</w:t>
      </w:r>
    </w:p>
    <w:p w:rsidR="00614280" w:rsidRPr="000F6868" w:rsidRDefault="00614280" w:rsidP="000F6868">
      <w:pPr>
        <w:tabs>
          <w:tab w:val="left" w:pos="1134"/>
        </w:tabs>
        <w:spacing w:line="360" w:lineRule="auto"/>
        <w:ind w:left="720"/>
        <w:jc w:val="both"/>
        <w:rPr>
          <w:sz w:val="24"/>
          <w:szCs w:val="24"/>
        </w:rPr>
      </w:pPr>
      <w:r w:rsidRPr="000F6868">
        <w:rPr>
          <w:i/>
          <w:sz w:val="24"/>
          <w:szCs w:val="24"/>
        </w:rPr>
        <w:t>в</w:t>
      </w:r>
      <w:r w:rsidRPr="000F6868">
        <w:rPr>
          <w:sz w:val="24"/>
          <w:szCs w:val="24"/>
        </w:rPr>
        <w:t>)</w:t>
      </w:r>
      <w:r w:rsidRPr="000F6868">
        <w:rPr>
          <w:sz w:val="24"/>
          <w:szCs w:val="24"/>
        </w:rPr>
        <w:tab/>
        <w:t>Удовлетворяет ли рассматриваемый временной ряд достаточному условию эргодичности по отношению к математическому ожиданию?</w:t>
      </w:r>
    </w:p>
    <w:p w:rsidR="00AA1392" w:rsidRPr="00614280" w:rsidRDefault="00AA1392" w:rsidP="00AA1392">
      <w:pPr>
        <w:spacing w:line="360" w:lineRule="auto"/>
        <w:jc w:val="right"/>
        <w:rPr>
          <w:sz w:val="24"/>
          <w:szCs w:val="24"/>
        </w:rPr>
      </w:pP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8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</w:p>
    <w:p w:rsidR="00614280" w:rsidRPr="00A72EF2" w:rsidRDefault="00614280" w:rsidP="00622588">
      <w:pPr>
        <w:numPr>
          <w:ilvl w:val="0"/>
          <w:numId w:val="8"/>
        </w:numPr>
        <w:spacing w:line="360" w:lineRule="auto"/>
        <w:jc w:val="both"/>
        <w:rPr>
          <w:sz w:val="24"/>
          <w:szCs w:val="24"/>
        </w:rPr>
      </w:pPr>
      <w:r w:rsidRPr="00A72EF2">
        <w:rPr>
          <w:sz w:val="24"/>
          <w:szCs w:val="24"/>
        </w:rPr>
        <w:t>Нормальный (гауссов) временной ряд. Определение. Свойства. Стационарность гауссова временного ряда в узком и широком смысле.</w:t>
      </w:r>
    </w:p>
    <w:p w:rsidR="00614280" w:rsidRPr="00A72EF2" w:rsidRDefault="00614280" w:rsidP="00622588">
      <w:pPr>
        <w:numPr>
          <w:ilvl w:val="0"/>
          <w:numId w:val="8"/>
        </w:numPr>
        <w:spacing w:line="360" w:lineRule="auto"/>
        <w:jc w:val="both"/>
        <w:rPr>
          <w:sz w:val="24"/>
          <w:szCs w:val="24"/>
        </w:rPr>
      </w:pPr>
      <w:r w:rsidRPr="00A72EF2">
        <w:rPr>
          <w:sz w:val="24"/>
          <w:szCs w:val="24"/>
        </w:rPr>
        <w:t xml:space="preserve">Дискретный RC-фильтр. Определение. Импульсная характеристика. Анализ математического ожидания временного ряда на выходе фильтра при воздействии постоянного сигнала. Вывод основных выражений. Коэффициент усиления </w:t>
      </w:r>
      <w:r w:rsidRPr="00A72EF2">
        <w:rPr>
          <w:i/>
          <w:sz w:val="24"/>
          <w:szCs w:val="24"/>
        </w:rPr>
        <w:t>RC</w:t>
      </w:r>
      <w:r w:rsidRPr="00A72EF2">
        <w:rPr>
          <w:sz w:val="24"/>
          <w:szCs w:val="24"/>
        </w:rPr>
        <w:t>-фильтра.</w:t>
      </w:r>
    </w:p>
    <w:p w:rsidR="00614280" w:rsidRPr="00A72EF2" w:rsidRDefault="00614280" w:rsidP="00622588">
      <w:pPr>
        <w:numPr>
          <w:ilvl w:val="0"/>
          <w:numId w:val="8"/>
        </w:numPr>
        <w:spacing w:line="360" w:lineRule="auto"/>
        <w:jc w:val="both"/>
        <w:rPr>
          <w:sz w:val="24"/>
          <w:szCs w:val="24"/>
        </w:rPr>
      </w:pPr>
      <w:r w:rsidRPr="00A72EF2">
        <w:rPr>
          <w:sz w:val="24"/>
          <w:szCs w:val="24"/>
        </w:rPr>
        <w:t>Спектрограмма временного ряда. Свойства.</w:t>
      </w:r>
    </w:p>
    <w:p w:rsidR="00614280" w:rsidRPr="00A72EF2" w:rsidRDefault="00614280" w:rsidP="00622588">
      <w:pPr>
        <w:numPr>
          <w:ilvl w:val="0"/>
          <w:numId w:val="8"/>
        </w:numPr>
        <w:spacing w:line="360" w:lineRule="auto"/>
        <w:jc w:val="both"/>
        <w:rPr>
          <w:sz w:val="24"/>
          <w:szCs w:val="24"/>
        </w:rPr>
      </w:pPr>
      <w:r w:rsidRPr="00A72EF2">
        <w:rPr>
          <w:sz w:val="24"/>
          <w:szCs w:val="24"/>
        </w:rPr>
        <w:t xml:space="preserve">Временной ряд </w:t>
      </w:r>
      <w:r w:rsidRPr="00A72EF2">
        <w:rPr>
          <w:i/>
          <w:sz w:val="24"/>
          <w:szCs w:val="24"/>
        </w:rPr>
        <w:t>Y</w:t>
      </w:r>
      <w:r w:rsidRPr="00A72EF2">
        <w:rPr>
          <w:sz w:val="24"/>
          <w:szCs w:val="24"/>
        </w:rPr>
        <w:t xml:space="preserve"> является результатом преобразования </w:t>
      </w:r>
      <w:r w:rsidRPr="00A72EF2">
        <w:rPr>
          <w:b/>
          <w:bCs/>
          <w:sz w:val="24"/>
          <w:szCs w:val="24"/>
        </w:rPr>
        <w:t>стационарного центрированного нормально распределенного</w:t>
      </w:r>
      <w:r w:rsidRPr="00A72EF2">
        <w:rPr>
          <w:sz w:val="24"/>
          <w:szCs w:val="24"/>
        </w:rPr>
        <w:t xml:space="preserve"> “белого шума” </w:t>
      </w:r>
      <w:r w:rsidRPr="00A72EF2">
        <w:rPr>
          <w:i/>
          <w:sz w:val="24"/>
          <w:szCs w:val="24"/>
        </w:rPr>
        <w:t>X</w:t>
      </w:r>
      <w:r w:rsidRPr="00A72EF2">
        <w:rPr>
          <w:sz w:val="24"/>
          <w:szCs w:val="24"/>
        </w:rPr>
        <w:t xml:space="preserve"> с интенсивностью </w:t>
      </w:r>
      <w:r w:rsidRPr="00A72EF2">
        <w:rPr>
          <w:i/>
          <w:sz w:val="24"/>
          <w:szCs w:val="24"/>
        </w:rPr>
        <w:t>d</w:t>
      </w:r>
      <w:r w:rsidRPr="00A72EF2">
        <w:rPr>
          <w:sz w:val="24"/>
          <w:szCs w:val="24"/>
        </w:rPr>
        <w:t>=5 линейным фильтром:</w:t>
      </w:r>
    </w:p>
    <w:p w:rsidR="00614280" w:rsidRPr="00A72EF2" w:rsidRDefault="00614280" w:rsidP="00A72EF2">
      <w:pPr>
        <w:spacing w:line="360" w:lineRule="auto"/>
        <w:ind w:left="720"/>
        <w:jc w:val="center"/>
        <w:rPr>
          <w:sz w:val="24"/>
          <w:szCs w:val="24"/>
        </w:rPr>
      </w:pPr>
      <w:proofErr w:type="spellStart"/>
      <w:proofErr w:type="gramStart"/>
      <w:r w:rsidRPr="00A72EF2">
        <w:rPr>
          <w:i/>
          <w:sz w:val="24"/>
          <w:szCs w:val="24"/>
          <w:lang w:val="en-US"/>
        </w:rPr>
        <w:t>y</w:t>
      </w:r>
      <w:r w:rsidRPr="00A72EF2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A72EF2">
        <w:rPr>
          <w:i/>
          <w:sz w:val="24"/>
          <w:szCs w:val="24"/>
          <w:vertAlign w:val="subscript"/>
        </w:rPr>
        <w:t>+</w:t>
      </w:r>
      <w:proofErr w:type="gramEnd"/>
      <w:r w:rsidRPr="00A72EF2">
        <w:rPr>
          <w:i/>
          <w:sz w:val="24"/>
          <w:szCs w:val="24"/>
          <w:vertAlign w:val="subscript"/>
        </w:rPr>
        <w:t>1</w:t>
      </w:r>
      <w:r w:rsidRPr="00A72EF2">
        <w:rPr>
          <w:i/>
          <w:sz w:val="24"/>
          <w:szCs w:val="24"/>
        </w:rPr>
        <w:t xml:space="preserve"> =</w:t>
      </w:r>
      <w:proofErr w:type="spellStart"/>
      <w:r w:rsidRPr="00A72EF2">
        <w:rPr>
          <w:i/>
          <w:sz w:val="24"/>
          <w:szCs w:val="24"/>
          <w:lang w:val="en-US"/>
        </w:rPr>
        <w:t>y</w:t>
      </w:r>
      <w:r w:rsidRPr="00A72EF2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A72EF2">
        <w:rPr>
          <w:i/>
          <w:sz w:val="24"/>
          <w:szCs w:val="24"/>
        </w:rPr>
        <w:t xml:space="preserve"> + </w:t>
      </w:r>
      <w:r w:rsidRPr="00A72EF2">
        <w:rPr>
          <w:i/>
          <w:sz w:val="24"/>
          <w:szCs w:val="24"/>
          <w:lang w:val="en-US"/>
        </w:rPr>
        <w:t>x</w:t>
      </w:r>
      <w:r w:rsidRPr="00A72EF2">
        <w:rPr>
          <w:i/>
          <w:sz w:val="24"/>
          <w:szCs w:val="24"/>
          <w:vertAlign w:val="subscript"/>
          <w:lang w:val="en-US"/>
        </w:rPr>
        <w:t>i</w:t>
      </w:r>
      <w:r w:rsidRPr="00A72EF2">
        <w:rPr>
          <w:i/>
          <w:sz w:val="24"/>
          <w:szCs w:val="24"/>
        </w:rPr>
        <w:t xml:space="preserve"> , </w:t>
      </w:r>
      <w:proofErr w:type="spellStart"/>
      <w:r w:rsidRPr="00A72EF2">
        <w:rPr>
          <w:i/>
          <w:sz w:val="24"/>
          <w:szCs w:val="24"/>
          <w:lang w:val="en-US"/>
        </w:rPr>
        <w:t>i</w:t>
      </w:r>
      <w:proofErr w:type="spellEnd"/>
      <w:r w:rsidRPr="00A72EF2">
        <w:rPr>
          <w:i/>
          <w:sz w:val="24"/>
          <w:szCs w:val="24"/>
        </w:rPr>
        <w:t>&gt;</w:t>
      </w:r>
      <w:r w:rsidRPr="00A72EF2">
        <w:rPr>
          <w:sz w:val="24"/>
          <w:szCs w:val="24"/>
        </w:rPr>
        <w:t xml:space="preserve">0 , </w:t>
      </w:r>
      <w:r w:rsidRPr="00A72EF2">
        <w:rPr>
          <w:i/>
          <w:sz w:val="24"/>
          <w:szCs w:val="24"/>
          <w:lang w:val="en-US"/>
        </w:rPr>
        <w:t>y</w:t>
      </w:r>
      <w:r w:rsidRPr="00A72EF2">
        <w:rPr>
          <w:i/>
          <w:sz w:val="24"/>
          <w:szCs w:val="24"/>
          <w:vertAlign w:val="subscript"/>
        </w:rPr>
        <w:t xml:space="preserve">0 </w:t>
      </w:r>
      <w:r w:rsidRPr="00A72EF2">
        <w:rPr>
          <w:i/>
          <w:sz w:val="24"/>
          <w:szCs w:val="24"/>
        </w:rPr>
        <w:t>=</w:t>
      </w:r>
      <w:r w:rsidRPr="00A72EF2">
        <w:rPr>
          <w:sz w:val="24"/>
          <w:szCs w:val="24"/>
        </w:rPr>
        <w:t xml:space="preserve"> 0.</w:t>
      </w:r>
    </w:p>
    <w:p w:rsidR="00614280" w:rsidRPr="00A72EF2" w:rsidRDefault="00614280" w:rsidP="00A72EF2">
      <w:pPr>
        <w:spacing w:line="360" w:lineRule="auto"/>
        <w:ind w:left="720"/>
        <w:jc w:val="both"/>
        <w:rPr>
          <w:iCs/>
          <w:sz w:val="24"/>
          <w:szCs w:val="24"/>
        </w:rPr>
      </w:pPr>
      <w:r w:rsidRPr="00A72EF2">
        <w:rPr>
          <w:sz w:val="24"/>
          <w:szCs w:val="24"/>
        </w:rPr>
        <w:t xml:space="preserve">Чему </w:t>
      </w:r>
      <w:proofErr w:type="gramStart"/>
      <w:r w:rsidRPr="00A72EF2">
        <w:rPr>
          <w:sz w:val="24"/>
          <w:szCs w:val="24"/>
        </w:rPr>
        <w:t>равны</w:t>
      </w:r>
      <w:proofErr w:type="gramEnd"/>
      <w:r w:rsidRPr="00A72EF2">
        <w:rPr>
          <w:sz w:val="24"/>
          <w:szCs w:val="24"/>
        </w:rPr>
        <w:t xml:space="preserve"> математическое ожидание и дисперсия временного ряда</w:t>
      </w:r>
      <w:r w:rsidRPr="00A72EF2">
        <w:rPr>
          <w:i/>
          <w:sz w:val="24"/>
          <w:szCs w:val="24"/>
        </w:rPr>
        <w:t xml:space="preserve"> Y</w:t>
      </w:r>
      <w:r w:rsidRPr="00A72EF2">
        <w:rPr>
          <w:sz w:val="24"/>
          <w:szCs w:val="24"/>
        </w:rPr>
        <w:t xml:space="preserve"> для </w:t>
      </w:r>
      <w:r w:rsidRPr="00A72EF2">
        <w:rPr>
          <w:i/>
          <w:sz w:val="24"/>
          <w:szCs w:val="24"/>
        </w:rPr>
        <w:t xml:space="preserve">i </w:t>
      </w:r>
      <w:r w:rsidRPr="00A72EF2">
        <w:rPr>
          <w:i/>
          <w:sz w:val="24"/>
          <w:szCs w:val="24"/>
        </w:rPr>
        <w:sym w:font="Symbol" w:char="F0B3"/>
      </w:r>
      <w:r w:rsidRPr="00A72EF2">
        <w:rPr>
          <w:i/>
          <w:sz w:val="24"/>
          <w:szCs w:val="24"/>
        </w:rPr>
        <w:t xml:space="preserve"> </w:t>
      </w:r>
      <w:r w:rsidRPr="00A72EF2">
        <w:rPr>
          <w:sz w:val="24"/>
          <w:szCs w:val="24"/>
        </w:rPr>
        <w:t xml:space="preserve">0?   Является ли временной ряд </w:t>
      </w:r>
      <w:proofErr w:type="spellStart"/>
      <w:r w:rsidRPr="00A72EF2">
        <w:rPr>
          <w:i/>
          <w:sz w:val="24"/>
          <w:szCs w:val="24"/>
        </w:rPr>
        <w:t>y</w:t>
      </w:r>
      <w:r w:rsidRPr="00A72EF2">
        <w:rPr>
          <w:i/>
          <w:sz w:val="24"/>
          <w:szCs w:val="24"/>
          <w:vertAlign w:val="subscript"/>
        </w:rPr>
        <w:t>i</w:t>
      </w:r>
      <w:proofErr w:type="spellEnd"/>
      <w:r w:rsidRPr="00A72EF2">
        <w:rPr>
          <w:i/>
          <w:sz w:val="24"/>
          <w:szCs w:val="24"/>
        </w:rPr>
        <w:t xml:space="preserve"> </w:t>
      </w:r>
      <w:r w:rsidRPr="00A72EF2">
        <w:rPr>
          <w:iCs/>
          <w:sz w:val="24"/>
          <w:szCs w:val="24"/>
        </w:rPr>
        <w:t xml:space="preserve"> стационарным </w:t>
      </w:r>
      <w:r w:rsidRPr="00A72EF2">
        <w:rPr>
          <w:sz w:val="24"/>
          <w:szCs w:val="24"/>
        </w:rPr>
        <w:t>в “широком смысле”</w:t>
      </w:r>
      <w:r w:rsidRPr="00A72EF2">
        <w:rPr>
          <w:iCs/>
          <w:sz w:val="24"/>
          <w:szCs w:val="24"/>
        </w:rPr>
        <w:t xml:space="preserve">? </w:t>
      </w:r>
      <w:r w:rsidRPr="00A72EF2">
        <w:rPr>
          <w:sz w:val="24"/>
          <w:szCs w:val="24"/>
        </w:rPr>
        <w:t>в “узком смысле”?</w:t>
      </w:r>
    </w:p>
    <w:p w:rsidR="00AA1392" w:rsidRDefault="00614280" w:rsidP="00AA1392">
      <w:pPr>
        <w:spacing w:line="312" w:lineRule="auto"/>
        <w:jc w:val="right"/>
        <w:rPr>
          <w:sz w:val="28"/>
          <w:szCs w:val="28"/>
        </w:rPr>
      </w:pPr>
      <w:r>
        <w:br w:type="page"/>
      </w: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lastRenderedPageBreak/>
        <w:t xml:space="preserve">БИЛЕТ № </w:t>
      </w:r>
      <w:r>
        <w:rPr>
          <w:b/>
          <w:sz w:val="24"/>
          <w:szCs w:val="24"/>
        </w:rPr>
        <w:t>9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</w:p>
    <w:p w:rsidR="00614280" w:rsidRPr="00A14F1F" w:rsidRDefault="00AA1392" w:rsidP="00A14F1F">
      <w:pPr>
        <w:tabs>
          <w:tab w:val="left" w:pos="709"/>
        </w:tabs>
        <w:spacing w:line="360" w:lineRule="auto"/>
        <w:ind w:left="709" w:hanging="284"/>
        <w:rPr>
          <w:sz w:val="24"/>
          <w:szCs w:val="24"/>
        </w:rPr>
      </w:pPr>
      <w:r w:rsidRPr="00A14F1F">
        <w:rPr>
          <w:sz w:val="24"/>
          <w:szCs w:val="24"/>
        </w:rPr>
        <w:t xml:space="preserve">1. </w:t>
      </w:r>
      <w:r w:rsidR="00614280" w:rsidRPr="00A14F1F">
        <w:rPr>
          <w:sz w:val="24"/>
          <w:szCs w:val="24"/>
        </w:rPr>
        <w:t>Связь спектральной плотности мощности стационарного временного ряда и его автоковариационной функции. Спектральная плотность мощности “белого” шума. Формирующий фильтр.</w:t>
      </w:r>
    </w:p>
    <w:p w:rsidR="00614280" w:rsidRPr="00A14F1F" w:rsidRDefault="00AA1392" w:rsidP="00A14F1F">
      <w:pPr>
        <w:tabs>
          <w:tab w:val="left" w:pos="709"/>
        </w:tabs>
        <w:spacing w:line="360" w:lineRule="auto"/>
        <w:ind w:left="709" w:hanging="284"/>
        <w:rPr>
          <w:sz w:val="24"/>
          <w:szCs w:val="24"/>
        </w:rPr>
      </w:pPr>
      <w:r w:rsidRPr="00A14F1F">
        <w:rPr>
          <w:iCs/>
          <w:sz w:val="24"/>
          <w:szCs w:val="24"/>
        </w:rPr>
        <w:t xml:space="preserve">2. </w:t>
      </w:r>
      <w:r w:rsidR="00614280" w:rsidRPr="00A14F1F">
        <w:rPr>
          <w:iCs/>
          <w:sz w:val="24"/>
          <w:szCs w:val="24"/>
        </w:rPr>
        <w:t>Чисто разрывные случайные процессы. Процесс рождения и гибели.</w:t>
      </w:r>
    </w:p>
    <w:p w:rsidR="00614280" w:rsidRPr="00A14F1F" w:rsidRDefault="00AA1392" w:rsidP="00A14F1F">
      <w:pPr>
        <w:tabs>
          <w:tab w:val="left" w:pos="709"/>
        </w:tabs>
        <w:spacing w:line="360" w:lineRule="auto"/>
        <w:ind w:left="709" w:hanging="284"/>
        <w:rPr>
          <w:sz w:val="24"/>
          <w:szCs w:val="24"/>
        </w:rPr>
      </w:pPr>
      <w:r w:rsidRPr="00A14F1F">
        <w:rPr>
          <w:sz w:val="24"/>
          <w:szCs w:val="24"/>
        </w:rPr>
        <w:t xml:space="preserve">3. </w:t>
      </w:r>
      <w:r w:rsidR="00614280" w:rsidRPr="00A14F1F">
        <w:rPr>
          <w:sz w:val="24"/>
          <w:szCs w:val="24"/>
        </w:rPr>
        <w:t>Понятие динамической и случайной ошибок в задачах обработки случайных временных рядов. Коэффициент усиления линейной системы, коэффициент подавления помехи.</w:t>
      </w:r>
    </w:p>
    <w:p w:rsidR="00614280" w:rsidRPr="00A14F1F" w:rsidRDefault="00AA1392" w:rsidP="00A14F1F">
      <w:pPr>
        <w:tabs>
          <w:tab w:val="left" w:pos="709"/>
        </w:tabs>
        <w:spacing w:line="360" w:lineRule="auto"/>
        <w:ind w:left="709" w:hanging="284"/>
        <w:rPr>
          <w:sz w:val="24"/>
          <w:szCs w:val="24"/>
        </w:rPr>
      </w:pPr>
      <w:r w:rsidRPr="00A14F1F">
        <w:rPr>
          <w:sz w:val="24"/>
          <w:szCs w:val="24"/>
        </w:rPr>
        <w:t xml:space="preserve">4. </w:t>
      </w:r>
      <w:r w:rsidR="00614280" w:rsidRPr="00A14F1F">
        <w:rPr>
          <w:sz w:val="24"/>
          <w:szCs w:val="24"/>
        </w:rPr>
        <w:t xml:space="preserve">Два линейных </w:t>
      </w:r>
      <w:r w:rsidR="00614280" w:rsidRPr="00A14F1F">
        <w:rPr>
          <w:b/>
          <w:bCs/>
          <w:sz w:val="24"/>
          <w:szCs w:val="24"/>
        </w:rPr>
        <w:t>физически осуществимых</w:t>
      </w:r>
      <w:r w:rsidR="00614280" w:rsidRPr="00A14F1F">
        <w:rPr>
          <w:sz w:val="24"/>
          <w:szCs w:val="24"/>
        </w:rPr>
        <w:t xml:space="preserve"> динамических звена с импульсными характеристиками </w:t>
      </w:r>
      <w:r w:rsidR="00614280" w:rsidRPr="00A14F1F">
        <w:rPr>
          <w:i/>
          <w:position w:val="-12"/>
          <w:sz w:val="24"/>
          <w:szCs w:val="24"/>
        </w:rPr>
        <w:object w:dxaOrig="260" w:dyaOrig="400">
          <v:shape id="_x0000_i1026" type="#_x0000_t75" style="width:13.5pt;height:20.25pt" o:ole="">
            <v:imagedata r:id="rId11" o:title=""/>
          </v:shape>
          <o:OLEObject Type="Embed" ProgID="Equation.3" ShapeID="_x0000_i1026" DrawAspect="Content" ObjectID="_1504629525" r:id="rId12"/>
        </w:object>
      </w:r>
      <w:r w:rsidR="00614280" w:rsidRPr="00A14F1F">
        <w:rPr>
          <w:i/>
          <w:sz w:val="24"/>
          <w:szCs w:val="24"/>
        </w:rPr>
        <w:t xml:space="preserve"> </w:t>
      </w:r>
      <w:r w:rsidR="00614280" w:rsidRPr="00A14F1F">
        <w:rPr>
          <w:sz w:val="24"/>
          <w:szCs w:val="24"/>
        </w:rPr>
        <w:t xml:space="preserve">и </w:t>
      </w:r>
      <w:r w:rsidR="00614280" w:rsidRPr="00A14F1F">
        <w:rPr>
          <w:i/>
          <w:position w:val="-10"/>
          <w:sz w:val="24"/>
          <w:szCs w:val="24"/>
        </w:rPr>
        <w:object w:dxaOrig="260" w:dyaOrig="360">
          <v:shape id="_x0000_i1027" type="#_x0000_t75" style="width:13.5pt;height:18.75pt" o:ole="">
            <v:imagedata r:id="rId13" o:title=""/>
          </v:shape>
          <o:OLEObject Type="Embed" ProgID="Equation.2" ShapeID="_x0000_i1027" DrawAspect="Content" ObjectID="_1504629526" r:id="rId14"/>
        </w:object>
      </w:r>
      <w:r w:rsidR="00614280" w:rsidRPr="00A14F1F">
        <w:rPr>
          <w:sz w:val="24"/>
          <w:szCs w:val="24"/>
        </w:rPr>
        <w:t xml:space="preserve"> соединены последовательно. Чему равна импульсная характеристика образованной динамической системы? Дайте подробные пояснения к результату. Используйте свойство физической осуществимости динамических звеньев для уточнения формулы.</w:t>
      </w:r>
    </w:p>
    <w:p w:rsidR="00AA1392" w:rsidRPr="00614280" w:rsidRDefault="00AA1392" w:rsidP="00AA1392">
      <w:pPr>
        <w:spacing w:line="360" w:lineRule="auto"/>
        <w:jc w:val="right"/>
        <w:rPr>
          <w:sz w:val="24"/>
          <w:szCs w:val="24"/>
        </w:rPr>
      </w:pPr>
    </w:p>
    <w:p w:rsidR="00AA1392" w:rsidRPr="00614280" w:rsidRDefault="00AA1392" w:rsidP="00AA1392">
      <w:pPr>
        <w:spacing w:line="360" w:lineRule="auto"/>
        <w:jc w:val="center"/>
        <w:rPr>
          <w:b/>
          <w:sz w:val="24"/>
          <w:szCs w:val="24"/>
        </w:rPr>
      </w:pPr>
      <w:r w:rsidRPr="00614280">
        <w:rPr>
          <w:b/>
          <w:sz w:val="24"/>
          <w:szCs w:val="24"/>
        </w:rPr>
        <w:t xml:space="preserve">БИЛЕТ № </w:t>
      </w:r>
      <w:r>
        <w:rPr>
          <w:b/>
          <w:sz w:val="24"/>
          <w:szCs w:val="24"/>
        </w:rPr>
        <w:t>10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  <w:r w:rsidRPr="00614280">
        <w:rPr>
          <w:sz w:val="24"/>
          <w:szCs w:val="24"/>
        </w:rPr>
        <w:t>к зачету по курсу “Статистическая обработка временных рядов”</w:t>
      </w:r>
    </w:p>
    <w:p w:rsidR="00AA1392" w:rsidRPr="00614280" w:rsidRDefault="00AA1392" w:rsidP="00AA1392">
      <w:pPr>
        <w:spacing w:line="360" w:lineRule="auto"/>
        <w:jc w:val="center"/>
        <w:rPr>
          <w:sz w:val="24"/>
          <w:szCs w:val="24"/>
        </w:rPr>
      </w:pPr>
    </w:p>
    <w:p w:rsidR="00614280" w:rsidRPr="00A14F1F" w:rsidRDefault="00614280" w:rsidP="00622588">
      <w:pPr>
        <w:numPr>
          <w:ilvl w:val="0"/>
          <w:numId w:val="7"/>
        </w:numPr>
        <w:spacing w:line="360" w:lineRule="auto"/>
        <w:jc w:val="center"/>
        <w:rPr>
          <w:sz w:val="24"/>
          <w:szCs w:val="24"/>
        </w:rPr>
      </w:pPr>
      <w:r w:rsidRPr="00A14F1F">
        <w:rPr>
          <w:sz w:val="24"/>
          <w:szCs w:val="24"/>
        </w:rPr>
        <w:t xml:space="preserve">Дискретный </w:t>
      </w:r>
      <w:r w:rsidRPr="00A14F1F">
        <w:rPr>
          <w:i/>
          <w:sz w:val="24"/>
          <w:szCs w:val="24"/>
        </w:rPr>
        <w:t>RC</w:t>
      </w:r>
      <w:r w:rsidRPr="00A14F1F">
        <w:rPr>
          <w:sz w:val="24"/>
          <w:szCs w:val="24"/>
        </w:rPr>
        <w:t xml:space="preserve">-фильтр. Определение. Импульсная характеристика. Анализ дисперсии временного ряда на выходе фильтра при воздействии стационарного “белого” шума. Вывод основных выражений. Коэффициент подавления помехи </w:t>
      </w:r>
      <w:r w:rsidRPr="00A14F1F">
        <w:rPr>
          <w:i/>
          <w:sz w:val="24"/>
          <w:szCs w:val="24"/>
        </w:rPr>
        <w:t>RC</w:t>
      </w:r>
      <w:r w:rsidRPr="00A14F1F">
        <w:rPr>
          <w:sz w:val="24"/>
          <w:szCs w:val="24"/>
        </w:rPr>
        <w:t>-фильтром.</w:t>
      </w:r>
    </w:p>
    <w:p w:rsidR="00614280" w:rsidRPr="00A14F1F" w:rsidRDefault="00614280" w:rsidP="00622588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A14F1F">
        <w:rPr>
          <w:sz w:val="24"/>
          <w:szCs w:val="24"/>
        </w:rPr>
        <w:t>Теорема о наложении спектров. Частота Найквиста. О возможности восстановления непрерывного сигнала по его дискретным измерениям. Теорема Шеннона.</w:t>
      </w:r>
    </w:p>
    <w:p w:rsidR="00614280" w:rsidRPr="00A14F1F" w:rsidRDefault="00614280" w:rsidP="00622588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A14F1F">
        <w:rPr>
          <w:sz w:val="24"/>
          <w:szCs w:val="24"/>
        </w:rPr>
        <w:t>Распределение случайного времени между двумя последовательными событиями пуассоновского потока. Среднее время ожидания события пуассоновского потока.</w:t>
      </w:r>
    </w:p>
    <w:p w:rsidR="00614280" w:rsidRDefault="00614280" w:rsidP="00622588">
      <w:pPr>
        <w:numPr>
          <w:ilvl w:val="0"/>
          <w:numId w:val="7"/>
        </w:numPr>
        <w:spacing w:line="360" w:lineRule="auto"/>
        <w:jc w:val="both"/>
        <w:rPr>
          <w:sz w:val="22"/>
        </w:rPr>
      </w:pPr>
      <w:r w:rsidRPr="00A14F1F">
        <w:rPr>
          <w:sz w:val="24"/>
          <w:szCs w:val="24"/>
        </w:rPr>
        <w:t xml:space="preserve">Фильтр “скользящего среднего” формирует реакцию </w:t>
      </w:r>
      <w:proofErr w:type="spellStart"/>
      <w:r w:rsidRPr="00A14F1F">
        <w:rPr>
          <w:i/>
          <w:sz w:val="24"/>
          <w:szCs w:val="24"/>
        </w:rPr>
        <w:t>y</w:t>
      </w:r>
      <w:r w:rsidRPr="00A14F1F">
        <w:rPr>
          <w:i/>
          <w:sz w:val="24"/>
          <w:szCs w:val="24"/>
          <w:vertAlign w:val="subscript"/>
        </w:rPr>
        <w:t>i</w:t>
      </w:r>
      <w:proofErr w:type="spellEnd"/>
      <w:r w:rsidRPr="00A14F1F">
        <w:rPr>
          <w:i/>
          <w:sz w:val="24"/>
          <w:szCs w:val="24"/>
        </w:rPr>
        <w:t>=</w:t>
      </w:r>
      <w:r w:rsidRPr="00A14F1F">
        <w:rPr>
          <w:position w:val="-28"/>
          <w:sz w:val="24"/>
          <w:szCs w:val="24"/>
        </w:rPr>
        <w:object w:dxaOrig="940" w:dyaOrig="680">
          <v:shape id="_x0000_i1028" type="#_x0000_t75" style="width:47.25pt;height:34.5pt" o:ole="">
            <v:imagedata r:id="rId15" o:title=""/>
          </v:shape>
          <o:OLEObject Type="Embed" ProgID="Equation.3" ShapeID="_x0000_i1028" DrawAspect="Content" ObjectID="_1504629527" r:id="rId16"/>
        </w:object>
      </w:r>
      <w:r w:rsidRPr="00A14F1F">
        <w:rPr>
          <w:sz w:val="24"/>
          <w:szCs w:val="24"/>
        </w:rPr>
        <w:t xml:space="preserve"> на входное воздействие  </w:t>
      </w:r>
      <w:proofErr w:type="spellStart"/>
      <w:r w:rsidRPr="00A14F1F">
        <w:rPr>
          <w:i/>
          <w:sz w:val="24"/>
          <w:szCs w:val="24"/>
        </w:rPr>
        <w:t>x</w:t>
      </w:r>
      <w:r w:rsidRPr="00A14F1F">
        <w:rPr>
          <w:i/>
          <w:sz w:val="24"/>
          <w:szCs w:val="24"/>
          <w:vertAlign w:val="subscript"/>
        </w:rPr>
        <w:t>i</w:t>
      </w:r>
      <w:proofErr w:type="spellEnd"/>
      <w:r w:rsidRPr="00A14F1F">
        <w:rPr>
          <w:sz w:val="24"/>
          <w:szCs w:val="24"/>
        </w:rPr>
        <w:t xml:space="preserve"> . Чему равна импульсная характеристика рассматриваемого фильтра? Дайте аналитическое выражение и постройте график для </w:t>
      </w:r>
      <w:r w:rsidRPr="00A14F1F">
        <w:rPr>
          <w:i/>
          <w:sz w:val="24"/>
          <w:szCs w:val="24"/>
        </w:rPr>
        <w:t>n=</w:t>
      </w:r>
      <w:r w:rsidRPr="00A14F1F">
        <w:rPr>
          <w:sz w:val="24"/>
          <w:szCs w:val="24"/>
        </w:rPr>
        <w:t>5. Чему равна “память” этой системы? Является ли фильтр физически осуществимым</w:t>
      </w:r>
      <w:r>
        <w:rPr>
          <w:sz w:val="22"/>
        </w:rPr>
        <w:t>?</w:t>
      </w:r>
    </w:p>
    <w:p w:rsidR="00A14F1F" w:rsidRDefault="00A14F1F" w:rsidP="00A14F1F">
      <w:pPr>
        <w:pStyle w:val="af3"/>
        <w:ind w:left="360"/>
        <w:rPr>
          <w:sz w:val="24"/>
          <w:szCs w:val="24"/>
        </w:rPr>
      </w:pPr>
    </w:p>
    <w:p w:rsidR="00A14F1F" w:rsidRPr="00217B91" w:rsidRDefault="00A14F1F" w:rsidP="00A14F1F">
      <w:pPr>
        <w:tabs>
          <w:tab w:val="left" w:pos="1276"/>
        </w:tabs>
        <w:ind w:left="360"/>
        <w:rPr>
          <w:sz w:val="24"/>
          <w:szCs w:val="24"/>
          <w:vertAlign w:val="superscript"/>
        </w:rPr>
      </w:pPr>
      <w:r w:rsidRPr="00217B91">
        <w:rPr>
          <w:sz w:val="24"/>
          <w:szCs w:val="24"/>
        </w:rPr>
        <w:tab/>
      </w:r>
      <w:r w:rsidR="005B51B9">
        <w:rPr>
          <w:sz w:val="24"/>
          <w:szCs w:val="24"/>
        </w:rPr>
        <w:tab/>
      </w:r>
      <w:r w:rsidRPr="00217B91">
        <w:rPr>
          <w:sz w:val="24"/>
          <w:szCs w:val="24"/>
        </w:rPr>
        <w:t>Составитель        _____________________________________О.А. Мишулина</w:t>
      </w:r>
    </w:p>
    <w:p w:rsidR="00A14F1F" w:rsidRDefault="00A14F1F" w:rsidP="00A14F1F">
      <w:pPr>
        <w:tabs>
          <w:tab w:val="left" w:pos="1418"/>
        </w:tabs>
        <w:ind w:left="360"/>
        <w:jc w:val="center"/>
        <w:rPr>
          <w:sz w:val="24"/>
          <w:szCs w:val="24"/>
          <w:vertAlign w:val="superscript"/>
        </w:rPr>
      </w:pPr>
      <w:r w:rsidRPr="00217B91">
        <w:rPr>
          <w:sz w:val="24"/>
          <w:szCs w:val="24"/>
          <w:vertAlign w:val="superscript"/>
        </w:rPr>
        <w:t>(подпись)</w:t>
      </w:r>
    </w:p>
    <w:p w:rsidR="005B51B9" w:rsidRPr="002E0056" w:rsidRDefault="005B51B9" w:rsidP="005B51B9">
      <w:pPr>
        <w:ind w:left="708" w:firstLine="708"/>
        <w:rPr>
          <w:sz w:val="24"/>
          <w:szCs w:val="24"/>
        </w:rPr>
      </w:pPr>
      <w:r w:rsidRPr="002E0056">
        <w:rPr>
          <w:sz w:val="24"/>
          <w:szCs w:val="24"/>
        </w:rPr>
        <w:t>«____»__________________20</w:t>
      </w:r>
      <w:r>
        <w:rPr>
          <w:sz w:val="24"/>
          <w:szCs w:val="24"/>
        </w:rPr>
        <w:t>15</w:t>
      </w:r>
      <w:r w:rsidRPr="002E0056">
        <w:rPr>
          <w:sz w:val="24"/>
          <w:szCs w:val="24"/>
        </w:rPr>
        <w:t xml:space="preserve"> г.</w:t>
      </w:r>
    </w:p>
    <w:p w:rsidR="005B51B9" w:rsidRPr="00217B91" w:rsidRDefault="005B51B9" w:rsidP="00A14F1F">
      <w:pPr>
        <w:tabs>
          <w:tab w:val="left" w:pos="1418"/>
        </w:tabs>
        <w:ind w:left="360"/>
        <w:jc w:val="center"/>
        <w:rPr>
          <w:sz w:val="24"/>
          <w:szCs w:val="24"/>
        </w:rPr>
      </w:pPr>
    </w:p>
    <w:p w:rsidR="008049E8" w:rsidRPr="001F04BB" w:rsidRDefault="008049E8" w:rsidP="008049E8">
      <w:pPr>
        <w:jc w:val="center"/>
      </w:pPr>
      <w:bookmarkStart w:id="0" w:name="_GoBack"/>
      <w:bookmarkEnd w:id="0"/>
    </w:p>
    <w:p w:rsidR="00BA1B77" w:rsidRDefault="00BA1B77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b/>
          <w:sz w:val="32"/>
          <w:szCs w:val="32"/>
        </w:rPr>
        <w:sectPr w:rsidR="00BA1B77" w:rsidSect="00935F66">
          <w:footerReference w:type="even" r:id="rId17"/>
          <w:footerReference w:type="default" r:id="rId18"/>
          <w:footnotePr>
            <w:numFmt w:val="chicago"/>
          </w:footnotePr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2A54A6" w:rsidRPr="004F27A5" w:rsidRDefault="005B51B9" w:rsidP="008A3D61">
      <w:pPr>
        <w:spacing w:line="252" w:lineRule="auto"/>
        <w:ind w:firstLine="700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7" type="#_x0000_t202" style="position:absolute;left:0;text-align:left;margin-left:-31.2pt;margin-top:-.2pt;width:15pt;height:15.6pt;z-index:251657216" stroked="f">
            <v:textbox style="layout-flow:vertical;mso-next-textbox:#_x0000_s1087" inset="0,0,0,0">
              <w:txbxContent>
                <w:p w:rsidR="002E0056" w:rsidRPr="00F807F4" w:rsidRDefault="002E0056" w:rsidP="004C16A9">
                  <w:pPr>
                    <w:jc w:val="right"/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rPr>
          <w:noProof/>
          <w:sz w:val="28"/>
          <w:szCs w:val="28"/>
          <w:lang w:eastAsia="ru-RU"/>
        </w:rPr>
        <w:pict>
          <v:shape id="_x0000_s1086" type="#_x0000_t202" style="position:absolute;left:0;text-align:left;margin-left:713.4pt;margin-top:2.2pt;width:15pt;height:15.6pt;z-index:251656192" stroked="f">
            <v:textbox style="mso-next-textbox:#_x0000_s1086" inset="0,0,0,0">
              <w:txbxContent>
                <w:p w:rsidR="002E0056" w:rsidRDefault="002E0056" w:rsidP="004C16A9"/>
              </w:txbxContent>
            </v:textbox>
          </v:shape>
        </w:pict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422973" w:rsidRPr="00291B53" w:rsidTr="00422973">
        <w:tc>
          <w:tcPr>
            <w:tcW w:w="9828" w:type="dxa"/>
          </w:tcPr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t>МИНИСТЕРСТВО ОБРАЗОВАНИЯ И НАУКИ РОССИЙСКОЙ ФЕДЕРАЦИИ</w:t>
            </w:r>
          </w:p>
        </w:tc>
      </w:tr>
      <w:tr w:rsidR="00422973" w:rsidRPr="00291B53" w:rsidTr="00422973">
        <w:tc>
          <w:tcPr>
            <w:tcW w:w="9828" w:type="dxa"/>
          </w:tcPr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422973" w:rsidRPr="00291B53" w:rsidTr="00422973">
        <w:tc>
          <w:tcPr>
            <w:tcW w:w="9828" w:type="dxa"/>
          </w:tcPr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897C52" w:rsidRDefault="00897C52" w:rsidP="00B460A2">
      <w:pPr>
        <w:ind w:left="100"/>
        <w:jc w:val="center"/>
        <w:rPr>
          <w:sz w:val="28"/>
        </w:rPr>
      </w:pPr>
    </w:p>
    <w:p w:rsidR="00B460A2" w:rsidRPr="00B460A2" w:rsidRDefault="002A54A6" w:rsidP="00B460A2">
      <w:pPr>
        <w:ind w:left="100"/>
        <w:jc w:val="center"/>
        <w:rPr>
          <w:sz w:val="28"/>
          <w:szCs w:val="28"/>
        </w:rPr>
      </w:pPr>
      <w:r w:rsidRPr="00B460A2">
        <w:rPr>
          <w:sz w:val="28"/>
        </w:rPr>
        <w:t xml:space="preserve">Кафедра </w:t>
      </w:r>
      <w:r w:rsidR="00AE59E2">
        <w:rPr>
          <w:sz w:val="28"/>
        </w:rPr>
        <w:t>«Кибернетика»</w:t>
      </w:r>
    </w:p>
    <w:p w:rsidR="002A54A6" w:rsidRDefault="002A54A6" w:rsidP="00542318">
      <w:pPr>
        <w:pStyle w:val="4"/>
        <w:jc w:val="center"/>
        <w:rPr>
          <w:b w:val="0"/>
          <w:sz w:val="28"/>
        </w:rPr>
      </w:pPr>
    </w:p>
    <w:p w:rsidR="002A54A6" w:rsidRDefault="002A54A6" w:rsidP="00542318">
      <w:pPr>
        <w:tabs>
          <w:tab w:val="left" w:pos="2295"/>
        </w:tabs>
        <w:jc w:val="center"/>
        <w:rPr>
          <w:b/>
          <w:sz w:val="28"/>
          <w:szCs w:val="28"/>
        </w:rPr>
      </w:pPr>
    </w:p>
    <w:p w:rsidR="002A54A6" w:rsidRPr="00845782" w:rsidRDefault="002A54A6" w:rsidP="00542318">
      <w:pPr>
        <w:tabs>
          <w:tab w:val="left" w:pos="2295"/>
        </w:tabs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 xml:space="preserve">Вопросы для </w:t>
      </w:r>
      <w:r w:rsidR="0020647F" w:rsidRPr="00845782">
        <w:rPr>
          <w:b/>
          <w:sz w:val="28"/>
          <w:szCs w:val="28"/>
        </w:rPr>
        <w:t>собеседования</w:t>
      </w:r>
    </w:p>
    <w:p w:rsidR="00B460A2" w:rsidRPr="00845782" w:rsidRDefault="002A54A6" w:rsidP="00B460A2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b/>
          <w:sz w:val="28"/>
          <w:szCs w:val="28"/>
          <w:vertAlign w:val="superscript"/>
        </w:rPr>
        <w:t xml:space="preserve"> </w:t>
      </w:r>
      <w:r w:rsidR="00AE59E2" w:rsidRPr="00845782">
        <w:rPr>
          <w:b/>
          <w:sz w:val="28"/>
          <w:szCs w:val="28"/>
        </w:rPr>
        <w:t>«</w:t>
      </w:r>
      <w:r w:rsidR="006F45D5" w:rsidRPr="00845782">
        <w:rPr>
          <w:b/>
          <w:sz w:val="28"/>
          <w:szCs w:val="28"/>
        </w:rPr>
        <w:t>Статистическая обработка временных рядов</w:t>
      </w:r>
      <w:r w:rsidR="00AE59E2" w:rsidRPr="00845782">
        <w:rPr>
          <w:b/>
          <w:sz w:val="28"/>
          <w:szCs w:val="28"/>
        </w:rPr>
        <w:t>»</w:t>
      </w:r>
    </w:p>
    <w:p w:rsidR="002A54A6" w:rsidRPr="00845782" w:rsidRDefault="002A54A6" w:rsidP="00542318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</w:p>
    <w:p w:rsidR="002E0056" w:rsidRPr="00845782" w:rsidRDefault="002E0056" w:rsidP="00542318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845782">
        <w:rPr>
          <w:b/>
          <w:szCs w:val="28"/>
        </w:rPr>
        <w:t>Раздел 1 «Статистическое описание и примеры случайных временных рядов»</w:t>
      </w:r>
    </w:p>
    <w:p w:rsidR="00AE59E2" w:rsidRPr="002E0056" w:rsidRDefault="00AE59E2" w:rsidP="00542318">
      <w:pPr>
        <w:ind w:firstLine="720"/>
        <w:rPr>
          <w:sz w:val="24"/>
          <w:szCs w:val="24"/>
        </w:rPr>
      </w:pP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то называется одномерной функцией распределения вероятностей случайного временного ряда? Какими свойствами она обладает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то называется одномерной плотностью распределения вероятностей случайного временного ряда непрерывного типа? Какими свойствами она обладает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е статистические характеристики временного ряда рассчитываются на основании распределения вероятностей первого порядка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Напишите расчетные выражения для математического ожидания и дисперсии, если множество возможных значений временного ряда является конечным.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4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Напишите выражение для плотности распределения 2-го порядка для гауссова временного ряда и дайте пояснения ко всем используемым в формуле обозначениям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то называется нормированным временным рядом (по аналогии с нормированной случайной величиной)? В каких единицах измеряется нормированный временной ряд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е статистические характеристики временного ряда рассчитываются на основании распределения вероятностей второго порядка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Дайте определение автоковариационной матрицы случайного временного ряда. Какими свойствами она обладает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Дайте определение и укажите основные свойства элементов автокорреляционной матрицы случайного временного ряда.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lastRenderedPageBreak/>
        <w:t xml:space="preserve">Для какого типа временного ряда одномерный закон распределения вероятностей содержит его полное статистическое описание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ему равны автоковариационная и автокорреляционная матрицы «белого шума»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Дайте определение интервала корреляции случайного временного ряда.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 практически рассчитать интервал корреляции временного ряда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Дайте определение условной функции распределения вероятностей </w:t>
      </w:r>
      <w:r w:rsidRPr="00845782">
        <w:rPr>
          <w:position w:val="-14"/>
          <w:sz w:val="24"/>
          <w:szCs w:val="24"/>
        </w:rPr>
        <w:object w:dxaOrig="1260" w:dyaOrig="360">
          <v:shape id="_x0000_i1029" type="#_x0000_t75" style="width:63pt;height:18.75pt" o:ole="">
            <v:imagedata r:id="rId19" o:title=""/>
          </v:shape>
          <o:OLEObject Type="Embed" ProgID="Equation.3" ShapeID="_x0000_i1029" DrawAspect="Content" ObjectID="_1504629528" r:id="rId20"/>
        </w:object>
      </w:r>
      <w:r w:rsidRPr="00845782">
        <w:rPr>
          <w:sz w:val="24"/>
          <w:szCs w:val="24"/>
        </w:rPr>
        <w:t xml:space="preserve"> случайного временного ряда </w:t>
      </w:r>
      <w:r w:rsidRPr="00845782">
        <w:rPr>
          <w:i/>
          <w:sz w:val="24"/>
          <w:szCs w:val="24"/>
          <w:lang w:val="en-US"/>
        </w:rPr>
        <w:t>X</w:t>
      </w:r>
      <w:r w:rsidRPr="00845782">
        <w:rPr>
          <w:sz w:val="24"/>
          <w:szCs w:val="24"/>
        </w:rPr>
        <w:t xml:space="preserve">.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 определена условная плотность вероятности, если временной ряд </w:t>
      </w:r>
      <w:r w:rsidRPr="00845782">
        <w:rPr>
          <w:i/>
          <w:sz w:val="24"/>
          <w:szCs w:val="24"/>
          <w:lang w:val="en-US"/>
        </w:rPr>
        <w:t>X</w:t>
      </w:r>
      <w:r w:rsidRPr="00845782">
        <w:rPr>
          <w:sz w:val="24"/>
          <w:szCs w:val="24"/>
        </w:rPr>
        <w:t xml:space="preserve"> относится к непрерывному типу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им выражением связаны плотность вероятности второго порядка </w:t>
      </w:r>
      <w:r w:rsidRPr="00845782">
        <w:rPr>
          <w:position w:val="-14"/>
          <w:sz w:val="24"/>
          <w:szCs w:val="24"/>
        </w:rPr>
        <w:object w:dxaOrig="1280" w:dyaOrig="360">
          <v:shape id="_x0000_i1030" type="#_x0000_t75" style="width:64.5pt;height:18.75pt" o:ole="">
            <v:imagedata r:id="rId21" o:title=""/>
          </v:shape>
          <o:OLEObject Type="Embed" ProgID="Equation.3" ShapeID="_x0000_i1030" DrawAspect="Content" ObjectID="_1504629529" r:id="rId22"/>
        </w:object>
      </w:r>
      <w:r w:rsidRPr="00845782">
        <w:rPr>
          <w:sz w:val="24"/>
          <w:szCs w:val="24"/>
        </w:rPr>
        <w:t xml:space="preserve"> и условная плотность вероятности </w:t>
      </w:r>
      <w:r w:rsidRPr="00845782">
        <w:rPr>
          <w:position w:val="-14"/>
          <w:sz w:val="24"/>
          <w:szCs w:val="24"/>
        </w:rPr>
        <w:object w:dxaOrig="1260" w:dyaOrig="360">
          <v:shape id="_x0000_i1031" type="#_x0000_t75" style="width:63pt;height:18.75pt" o:ole="">
            <v:imagedata r:id="rId23" o:title=""/>
          </v:shape>
          <o:OLEObject Type="Embed" ProgID="Equation.3" ShapeID="_x0000_i1031" DrawAspect="Content" ObjectID="_1504629530" r:id="rId24"/>
        </w:object>
      </w:r>
      <w:r w:rsidRPr="00845782">
        <w:rPr>
          <w:sz w:val="24"/>
          <w:szCs w:val="24"/>
        </w:rPr>
        <w:t>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Дайте определение гауссова временного ряда. Объясните все обозначения, использованные в определении.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ми особыми свойствами обладает гауссов временной ряд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Почему для гауссова временного ряда некоррелированность его значений означает их независимость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Напишите выражение для плотности распределения вероятностей </w:t>
      </w:r>
      <w:r w:rsidRPr="00845782">
        <w:rPr>
          <w:position w:val="-10"/>
          <w:sz w:val="24"/>
          <w:szCs w:val="24"/>
        </w:rPr>
        <w:object w:dxaOrig="1200" w:dyaOrig="320">
          <v:shape id="_x0000_i1032" type="#_x0000_t75" style="width:60pt;height:15.75pt" o:ole="">
            <v:imagedata r:id="rId25" o:title=""/>
          </v:shape>
          <o:OLEObject Type="Embed" ProgID="Equation.3" ShapeID="_x0000_i1032" DrawAspect="Content" ObjectID="_1504629531" r:id="rId26"/>
        </w:object>
      </w:r>
      <w:r w:rsidRPr="00845782">
        <w:rPr>
          <w:b/>
          <w:sz w:val="24"/>
          <w:szCs w:val="24"/>
        </w:rPr>
        <w:t xml:space="preserve"> </w:t>
      </w:r>
      <w:r w:rsidRPr="00845782">
        <w:rPr>
          <w:sz w:val="24"/>
          <w:szCs w:val="24"/>
        </w:rPr>
        <w:t>нормально распределенного временного ряда.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то называется случайным временным рядом с независимыми приращениями? Приведите математическую модель и поясните используемые обозначения. Докажите, что приращения рассматриваемого временного ряда на непересекающихся интервалах времени независимы.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ему равны автоковариационная и автокорреляционная функции случайного временного ряда с независимыми приращениями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Дайте математическое описание модели бинарного временного ряда случайных переключений. Чему </w:t>
      </w:r>
      <w:proofErr w:type="gramStart"/>
      <w:r w:rsidRPr="00845782">
        <w:rPr>
          <w:sz w:val="24"/>
          <w:szCs w:val="24"/>
        </w:rPr>
        <w:t>равны</w:t>
      </w:r>
      <w:proofErr w:type="gramEnd"/>
      <w:r w:rsidRPr="00845782">
        <w:rPr>
          <w:sz w:val="24"/>
          <w:szCs w:val="24"/>
        </w:rPr>
        <w:t xml:space="preserve"> его математическое ожидание и дисперсия?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то называется авторегрессионной моделью временного ряда? Напишите выражение. Чем определяется порядок авторегрессии? </w:t>
      </w:r>
    </w:p>
    <w:p w:rsidR="002E0056" w:rsidRPr="00845782" w:rsidRDefault="002E0056" w:rsidP="00622588">
      <w:pPr>
        <w:numPr>
          <w:ilvl w:val="0"/>
          <w:numId w:val="12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lastRenderedPageBreak/>
        <w:t xml:space="preserve">В каком случае авторегрессионная модель соответствует физически осуществимой обработке данных? </w:t>
      </w:r>
    </w:p>
    <w:p w:rsidR="002A54A6" w:rsidRPr="00845782" w:rsidRDefault="002A54A6" w:rsidP="00845782">
      <w:pPr>
        <w:spacing w:line="360" w:lineRule="auto"/>
        <w:rPr>
          <w:sz w:val="24"/>
          <w:szCs w:val="24"/>
        </w:rPr>
      </w:pPr>
    </w:p>
    <w:p w:rsidR="002E0056" w:rsidRPr="00845782" w:rsidRDefault="002E0056" w:rsidP="00845782">
      <w:pPr>
        <w:spacing w:line="360" w:lineRule="auto"/>
        <w:rPr>
          <w:sz w:val="24"/>
          <w:szCs w:val="24"/>
        </w:rPr>
      </w:pPr>
      <w:r w:rsidRPr="00845782">
        <w:rPr>
          <w:sz w:val="24"/>
          <w:szCs w:val="24"/>
        </w:rPr>
        <w:t>Собеседование по теме раздела 1 проводится в случае неудовлетворительной оценки по контрольной работе 1.</w:t>
      </w:r>
    </w:p>
    <w:p w:rsidR="002E0056" w:rsidRPr="00845782" w:rsidRDefault="002E0056" w:rsidP="00845782">
      <w:pPr>
        <w:spacing w:line="360" w:lineRule="auto"/>
        <w:rPr>
          <w:sz w:val="24"/>
          <w:szCs w:val="24"/>
        </w:rPr>
      </w:pPr>
    </w:p>
    <w:p w:rsidR="002E0056" w:rsidRPr="00845782" w:rsidRDefault="002E0056" w:rsidP="00845782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845782">
        <w:rPr>
          <w:b/>
          <w:sz w:val="24"/>
          <w:szCs w:val="24"/>
        </w:rPr>
        <w:t>Критерии оценки собеседования</w:t>
      </w:r>
    </w:p>
    <w:p w:rsidR="002E0056" w:rsidRPr="00845782" w:rsidRDefault="002E0056" w:rsidP="00845782">
      <w:pPr>
        <w:tabs>
          <w:tab w:val="left" w:pos="2295"/>
        </w:tabs>
        <w:spacing w:line="360" w:lineRule="auto"/>
        <w:jc w:val="both"/>
        <w:rPr>
          <w:sz w:val="24"/>
          <w:szCs w:val="24"/>
        </w:rPr>
      </w:pPr>
    </w:p>
    <w:p w:rsidR="002E0056" w:rsidRPr="00845782" w:rsidRDefault="002E0056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 xml:space="preserve">Балл </w:t>
      </w:r>
      <w:r w:rsidR="00845782">
        <w:t xml:space="preserve">от </w:t>
      </w:r>
      <w:r w:rsidRPr="00845782">
        <w:t>13</w:t>
      </w:r>
      <w:r w:rsidR="00845782">
        <w:t xml:space="preserve"> до 15</w:t>
      </w:r>
      <w:r w:rsidRPr="00845782">
        <w:t xml:space="preserve"> выставляется студенту, если он ответил более чем на 80% заданных вопросов;</w:t>
      </w:r>
    </w:p>
    <w:p w:rsidR="002E0056" w:rsidRPr="00845782" w:rsidRDefault="002E0056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алл от 11 до 13 выставляется студенту, если он полно ответил на вопросы, составляющие от 60% до 80% от общего числа заданных вопросов;</w:t>
      </w:r>
    </w:p>
    <w:p w:rsidR="002E0056" w:rsidRPr="00845782" w:rsidRDefault="002E0056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алл от 7 до 11 выставляется студенту, если он полно ответил на вопросы, составляющие от 40% до 60% от общего числа заданных вопросов;</w:t>
      </w:r>
    </w:p>
    <w:p w:rsidR="002E0056" w:rsidRPr="00845782" w:rsidRDefault="002E0056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алл менее  5 выставляется студенту, если он полно ответил не более чем на 30% от общего числа заданных вопросов.</w:t>
      </w:r>
    </w:p>
    <w:p w:rsidR="002E0056" w:rsidRDefault="002E0056" w:rsidP="002E0056">
      <w:pPr>
        <w:ind w:left="720" w:firstLine="900"/>
        <w:rPr>
          <w:sz w:val="28"/>
          <w:szCs w:val="28"/>
        </w:rPr>
      </w:pPr>
    </w:p>
    <w:p w:rsidR="002E0056" w:rsidRDefault="002E0056" w:rsidP="002E0056">
      <w:pPr>
        <w:rPr>
          <w:sz w:val="28"/>
          <w:szCs w:val="28"/>
        </w:rPr>
      </w:pPr>
    </w:p>
    <w:p w:rsidR="002E0056" w:rsidRDefault="005B51B9" w:rsidP="002E005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86" type="#_x0000_t202" style="position:absolute;margin-left:0;margin-top:2.65pt;width:453pt;height:58.2pt;z-index:251658240" stroked="f">
            <v:textbox style="mso-next-textbox:#_x0000_s1286">
              <w:txbxContent>
                <w:p w:rsidR="002E0056" w:rsidRDefault="002E0056" w:rsidP="002E0056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Составитель ________________________ О.А. Мишулина</w:t>
                  </w:r>
                </w:p>
                <w:p w:rsidR="006F45D5" w:rsidRDefault="006F45D5" w:rsidP="002E0056">
                  <w:pPr>
                    <w:rPr>
                      <w:sz w:val="24"/>
                      <w:szCs w:val="24"/>
                    </w:rPr>
                  </w:pPr>
                </w:p>
                <w:p w:rsidR="002E0056" w:rsidRPr="002E0056" w:rsidRDefault="006F45D5" w:rsidP="002E0056">
                  <w:pPr>
                    <w:rPr>
                      <w:sz w:val="24"/>
                      <w:szCs w:val="24"/>
                    </w:rPr>
                  </w:pPr>
                  <w:r w:rsidRPr="002E0056">
                    <w:rPr>
                      <w:sz w:val="24"/>
                      <w:szCs w:val="24"/>
                    </w:rPr>
                    <w:t xml:space="preserve"> </w:t>
                  </w:r>
                  <w:r w:rsidR="002E0056" w:rsidRPr="002E0056">
                    <w:rPr>
                      <w:sz w:val="24"/>
                      <w:szCs w:val="24"/>
                    </w:rPr>
                    <w:t>«____»__________________20</w:t>
                  </w:r>
                  <w:r w:rsidR="00845782">
                    <w:rPr>
                      <w:sz w:val="24"/>
                      <w:szCs w:val="24"/>
                    </w:rPr>
                    <w:t>15</w:t>
                  </w:r>
                  <w:r w:rsidR="002E0056" w:rsidRPr="002E0056">
                    <w:rPr>
                      <w:sz w:val="24"/>
                      <w:szCs w:val="24"/>
                    </w:rPr>
                    <w:t xml:space="preserve"> г.</w:t>
                  </w:r>
                </w:p>
                <w:p w:rsidR="002E0056" w:rsidRPr="004C7177" w:rsidRDefault="002E0056" w:rsidP="002E0056">
                  <w:pPr>
                    <w:jc w:val="center"/>
                    <w:rPr>
                      <w:sz w:val="28"/>
                      <w:szCs w:val="28"/>
                      <w:vertAlign w:val="superscript"/>
                    </w:rPr>
                  </w:pPr>
                </w:p>
              </w:txbxContent>
            </v:textbox>
          </v:shape>
        </w:pict>
      </w:r>
    </w:p>
    <w:p w:rsidR="002E0056" w:rsidRDefault="002E0056" w:rsidP="002E0056">
      <w:pPr>
        <w:tabs>
          <w:tab w:val="left" w:pos="2295"/>
        </w:tabs>
        <w:rPr>
          <w:sz w:val="28"/>
          <w:szCs w:val="28"/>
        </w:rPr>
      </w:pPr>
    </w:p>
    <w:p w:rsidR="002E0056" w:rsidRDefault="002E0056" w:rsidP="00542318">
      <w:pPr>
        <w:rPr>
          <w:sz w:val="24"/>
          <w:szCs w:val="24"/>
        </w:rPr>
      </w:pPr>
      <w:r>
        <w:rPr>
          <w:sz w:val="28"/>
          <w:szCs w:val="28"/>
        </w:rPr>
        <w:br w:type="page"/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2E0056" w:rsidRPr="00291B53" w:rsidTr="002E0056">
        <w:tc>
          <w:tcPr>
            <w:tcW w:w="9828" w:type="dxa"/>
          </w:tcPr>
          <w:p w:rsidR="002E0056" w:rsidRPr="00291B53" w:rsidRDefault="002E0056" w:rsidP="002E0056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lastRenderedPageBreak/>
              <w:t>МИНИСТЕРСТВО ОБРАЗОВАНИЯ И НАУКИ РОССИЙСКОЙ ФЕДЕРАЦИИ</w:t>
            </w:r>
          </w:p>
        </w:tc>
      </w:tr>
      <w:tr w:rsidR="002E0056" w:rsidRPr="00291B53" w:rsidTr="002E0056">
        <w:tc>
          <w:tcPr>
            <w:tcW w:w="9828" w:type="dxa"/>
          </w:tcPr>
          <w:p w:rsidR="002E0056" w:rsidRPr="00291B53" w:rsidRDefault="002E0056" w:rsidP="002E0056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2E0056" w:rsidRPr="00291B53" w:rsidRDefault="002E0056" w:rsidP="002E0056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2E0056" w:rsidRPr="00291B53" w:rsidTr="002E0056">
        <w:tc>
          <w:tcPr>
            <w:tcW w:w="9828" w:type="dxa"/>
          </w:tcPr>
          <w:p w:rsidR="002E0056" w:rsidRPr="00291B53" w:rsidRDefault="002E0056" w:rsidP="002E0056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2E0056" w:rsidRDefault="002E0056" w:rsidP="002E0056">
      <w:pPr>
        <w:ind w:left="100"/>
        <w:jc w:val="center"/>
        <w:rPr>
          <w:sz w:val="28"/>
        </w:rPr>
      </w:pPr>
    </w:p>
    <w:p w:rsidR="002E0056" w:rsidRPr="00B460A2" w:rsidRDefault="002E0056" w:rsidP="002E0056">
      <w:pPr>
        <w:ind w:left="100"/>
        <w:jc w:val="center"/>
        <w:rPr>
          <w:sz w:val="28"/>
          <w:szCs w:val="28"/>
        </w:rPr>
      </w:pPr>
      <w:r w:rsidRPr="00B460A2">
        <w:rPr>
          <w:sz w:val="28"/>
        </w:rPr>
        <w:t xml:space="preserve">Кафедра </w:t>
      </w:r>
      <w:r>
        <w:rPr>
          <w:sz w:val="28"/>
        </w:rPr>
        <w:t>«Кибернетика»</w:t>
      </w:r>
    </w:p>
    <w:p w:rsidR="002E0056" w:rsidRDefault="002E0056" w:rsidP="002E0056">
      <w:pPr>
        <w:pStyle w:val="4"/>
        <w:jc w:val="center"/>
        <w:rPr>
          <w:b w:val="0"/>
          <w:sz w:val="28"/>
        </w:rPr>
      </w:pPr>
    </w:p>
    <w:p w:rsidR="002E0056" w:rsidRDefault="002E0056" w:rsidP="002E0056">
      <w:pPr>
        <w:tabs>
          <w:tab w:val="left" w:pos="2295"/>
        </w:tabs>
        <w:jc w:val="center"/>
        <w:rPr>
          <w:b/>
          <w:sz w:val="28"/>
          <w:szCs w:val="28"/>
        </w:rPr>
      </w:pPr>
    </w:p>
    <w:p w:rsidR="002E0056" w:rsidRPr="00532202" w:rsidRDefault="002E0056" w:rsidP="002E0056">
      <w:pPr>
        <w:tabs>
          <w:tab w:val="left" w:pos="2295"/>
        </w:tabs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Вопросы для собеседования</w:t>
      </w:r>
    </w:p>
    <w:p w:rsidR="002E0056" w:rsidRPr="00845782" w:rsidRDefault="002E0056" w:rsidP="002E0056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Cs w:val="28"/>
        </w:rPr>
        <w:t xml:space="preserve"> </w:t>
      </w:r>
      <w:r w:rsidRPr="00845782">
        <w:rPr>
          <w:b/>
          <w:szCs w:val="28"/>
          <w:vertAlign w:val="superscript"/>
        </w:rPr>
        <w:t xml:space="preserve"> </w:t>
      </w:r>
      <w:r w:rsidRPr="00845782">
        <w:rPr>
          <w:b/>
          <w:sz w:val="28"/>
          <w:szCs w:val="28"/>
        </w:rPr>
        <w:t>«</w:t>
      </w:r>
      <w:r w:rsidR="00845782" w:rsidRPr="00845782">
        <w:rPr>
          <w:b/>
          <w:sz w:val="28"/>
          <w:szCs w:val="28"/>
        </w:rPr>
        <w:t>Статистическая обработка временных рядов</w:t>
      </w:r>
      <w:r w:rsidRPr="00845782">
        <w:rPr>
          <w:b/>
          <w:sz w:val="28"/>
          <w:szCs w:val="28"/>
        </w:rPr>
        <w:t>»</w:t>
      </w:r>
    </w:p>
    <w:p w:rsidR="002E0056" w:rsidRPr="002E0056" w:rsidRDefault="002E0056" w:rsidP="002E0056">
      <w:pPr>
        <w:pStyle w:val="11"/>
        <w:tabs>
          <w:tab w:val="left" w:pos="500"/>
        </w:tabs>
        <w:ind w:right="-30" w:firstLine="0"/>
        <w:jc w:val="center"/>
        <w:rPr>
          <w:sz w:val="24"/>
          <w:szCs w:val="24"/>
        </w:rPr>
      </w:pPr>
    </w:p>
    <w:p w:rsidR="002E0056" w:rsidRPr="00845782" w:rsidRDefault="002E0056" w:rsidP="002E0056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845782">
        <w:rPr>
          <w:b/>
          <w:szCs w:val="28"/>
        </w:rPr>
        <w:t>Раздел 2 «</w:t>
      </w:r>
      <w:r w:rsidR="00845782" w:rsidRPr="00845782">
        <w:rPr>
          <w:b/>
          <w:szCs w:val="28"/>
        </w:rPr>
        <w:t>Стационарные временные ряды</w:t>
      </w:r>
      <w:r w:rsidRPr="00845782">
        <w:rPr>
          <w:b/>
          <w:szCs w:val="28"/>
        </w:rPr>
        <w:t>»</w:t>
      </w:r>
    </w:p>
    <w:p w:rsidR="002E0056" w:rsidRPr="002E0056" w:rsidRDefault="002E0056" w:rsidP="002E0056">
      <w:pPr>
        <w:ind w:firstLine="720"/>
        <w:rPr>
          <w:sz w:val="24"/>
          <w:szCs w:val="24"/>
        </w:rPr>
      </w:pP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Дайте определение стационарного в узком смысле временного ряда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м свойством обладает закон распределения вероятностей первого порядка для стационарного в узком смысле временного ряд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м свойством обладают начальные и центральные моменты временного ряда, стационарного в узком смысле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Может ли быть стационарным временной ряд, значения которого отличны от нуля только на конечном интервале времени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ми свойствами обладает автоковариационная матрица стационарного в узком смысле временного ряд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ими свойствами обладает автокорреляционная функция стационарного временного ряд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Дайте определение стационарного в широком смысле временного ряда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Для какого класса временных рядов понятия стационарности в узком и широком смыслах совпадают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В чем состоит эргодическое свойство временного ряда по отношению к математическому ожиданию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Дайте определение сходимости случайной последовательности к пределу в среднеквадратическом смысле.</w:t>
      </w:r>
    </w:p>
    <w:p w:rsidR="002E0056" w:rsidRPr="00845782" w:rsidRDefault="002E0056" w:rsidP="00622588">
      <w:pPr>
        <w:pStyle w:val="31"/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spacing w:before="180" w:after="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ему равна дисперсия ошибки оценки математического ожидания временного ряда его среднеквадратическим значением на реализации конечной длины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lastRenderedPageBreak/>
        <w:t>Сформулируйте необходимое и достаточное условие эргодичности временного ряда по отношению к математическому ожиданию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В чем состоит достаточное условие эргодичности временного ряда по отношению к математическому ожиданию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ое логическое обоснование можно дать достаточному условию эргодичности стационарного временного ряда с использованием понятия интервала корреляции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Обладает ли эргодическим свойством по отношению к постоянному математическому ожиданию «белый шум» с ограниченной интенсивностью своих значений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ему равна дисперсия ошибки оценки математического ожидания, полученной осреднением по времени конечного отрезка реализации стационарного «белого шума»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Приведите пример временного ряда, не обладающего эргодическим свойством по отношению к математическому ожиданию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Приведите формулу, позволяющую оценить дисперсию стационарного временного ряда по единственной реализации конечной длины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Приведите формулу, позволяющую оценить значение автоковариационного момента по единственной реализации стационарного временного ряда конечной длины.</w:t>
      </w:r>
    </w:p>
    <w:p w:rsidR="002E0056" w:rsidRPr="00845782" w:rsidRDefault="002E0056" w:rsidP="00622588">
      <w:pPr>
        <w:pStyle w:val="31"/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spacing w:before="180" w:after="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 определяется статистический показатель в критерии проверки независимости значений временного ряда по числу пересечений уровня медианы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ова структура критической области для значений показателя, используемого в критерии числа пересечений уровня медианы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то значит показатель </w:t>
      </w:r>
      <w:r w:rsidRPr="00845782">
        <w:rPr>
          <w:i/>
          <w:sz w:val="24"/>
          <w:szCs w:val="24"/>
          <w:lang w:val="en-US"/>
        </w:rPr>
        <w:t>p</w:t>
      </w:r>
      <w:r w:rsidRPr="00845782">
        <w:rPr>
          <w:sz w:val="24"/>
          <w:szCs w:val="24"/>
          <w:lang w:val="en-US"/>
        </w:rPr>
        <w:t> </w:t>
      </w:r>
      <w:r w:rsidRPr="00845782">
        <w:rPr>
          <w:sz w:val="24"/>
          <w:szCs w:val="24"/>
        </w:rPr>
        <w:t>–</w:t>
      </w:r>
      <w:r w:rsidRPr="00845782">
        <w:rPr>
          <w:i/>
          <w:sz w:val="24"/>
          <w:szCs w:val="24"/>
          <w:lang w:val="en-US"/>
        </w:rPr>
        <w:t>value</w:t>
      </w:r>
      <w:r w:rsidRPr="00845782">
        <w:rPr>
          <w:sz w:val="24"/>
          <w:szCs w:val="24"/>
        </w:rPr>
        <w:t>, используемый для построения решающего правила в критерии числа пересечений уровня медианы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 используется значение </w:t>
      </w:r>
      <w:r w:rsidRPr="00845782">
        <w:rPr>
          <w:i/>
          <w:sz w:val="24"/>
          <w:szCs w:val="24"/>
          <w:lang w:val="en-US"/>
        </w:rPr>
        <w:t>p</w:t>
      </w:r>
      <w:r w:rsidRPr="00845782">
        <w:rPr>
          <w:sz w:val="24"/>
          <w:szCs w:val="24"/>
          <w:lang w:val="en-US"/>
        </w:rPr>
        <w:t> </w:t>
      </w:r>
      <w:r w:rsidRPr="00845782">
        <w:rPr>
          <w:sz w:val="24"/>
          <w:szCs w:val="24"/>
        </w:rPr>
        <w:t>–</w:t>
      </w:r>
      <w:r w:rsidRPr="00845782">
        <w:rPr>
          <w:sz w:val="24"/>
          <w:szCs w:val="24"/>
          <w:lang w:val="en-US"/>
        </w:rPr>
        <w:t> </w:t>
      </w:r>
      <w:r w:rsidRPr="00845782">
        <w:rPr>
          <w:i/>
          <w:sz w:val="24"/>
          <w:szCs w:val="24"/>
          <w:lang w:val="en-US"/>
        </w:rPr>
        <w:t>value</w:t>
      </w:r>
      <w:r w:rsidRPr="00845782">
        <w:rPr>
          <w:sz w:val="24"/>
          <w:szCs w:val="24"/>
        </w:rPr>
        <w:t xml:space="preserve"> при принятии решения относительно справедливости основной гипотезы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ому закону распределения вероятностей подчиняется число пересечений абсолютно случайного временного ряда уровня медианы? Каковы параметры этого закон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то называется поворотной точкой в реализации случайного временного ряд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ова вероятность наличия поворотной точки на временном интервале [</w:t>
      </w:r>
      <w:proofErr w:type="spellStart"/>
      <w:r w:rsidRPr="00845782">
        <w:rPr>
          <w:i/>
          <w:sz w:val="24"/>
          <w:szCs w:val="24"/>
          <w:lang w:val="en-US"/>
        </w:rPr>
        <w:t>i</w:t>
      </w:r>
      <w:proofErr w:type="spellEnd"/>
      <w:r w:rsidRPr="00845782">
        <w:rPr>
          <w:sz w:val="24"/>
          <w:szCs w:val="24"/>
          <w:lang w:val="en-US"/>
        </w:rPr>
        <w:t> </w:t>
      </w:r>
      <w:r w:rsidRPr="00845782">
        <w:rPr>
          <w:sz w:val="24"/>
          <w:szCs w:val="24"/>
        </w:rPr>
        <w:t>–</w:t>
      </w:r>
      <w:r w:rsidRPr="00845782">
        <w:rPr>
          <w:sz w:val="24"/>
          <w:szCs w:val="24"/>
          <w:lang w:val="en-US"/>
        </w:rPr>
        <w:t> </w:t>
      </w:r>
      <w:r w:rsidRPr="00845782">
        <w:rPr>
          <w:sz w:val="24"/>
          <w:szCs w:val="24"/>
        </w:rPr>
        <w:t>1, </w:t>
      </w:r>
      <w:proofErr w:type="spellStart"/>
      <w:r w:rsidRPr="00845782">
        <w:rPr>
          <w:i/>
          <w:sz w:val="24"/>
          <w:szCs w:val="24"/>
          <w:lang w:val="en-US"/>
        </w:rPr>
        <w:t>i</w:t>
      </w:r>
      <w:proofErr w:type="spellEnd"/>
      <w:r w:rsidRPr="00845782">
        <w:rPr>
          <w:sz w:val="24"/>
          <w:szCs w:val="24"/>
          <w:lang w:val="en-US"/>
        </w:rPr>
        <w:t> </w:t>
      </w:r>
      <w:r w:rsidRPr="00845782">
        <w:rPr>
          <w:sz w:val="24"/>
          <w:szCs w:val="24"/>
        </w:rPr>
        <w:t>+</w:t>
      </w:r>
      <w:r w:rsidRPr="00845782">
        <w:rPr>
          <w:sz w:val="24"/>
          <w:szCs w:val="24"/>
          <w:lang w:val="en-US"/>
        </w:rPr>
        <w:t> </w:t>
      </w:r>
      <w:r w:rsidRPr="00845782">
        <w:rPr>
          <w:sz w:val="24"/>
          <w:szCs w:val="24"/>
        </w:rPr>
        <w:t>1]? Как рассчитывается эта вероятность для абсолютно случайного временного ряд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lastRenderedPageBreak/>
        <w:t xml:space="preserve">Каковы математическое ожидание и дисперсия числа поворотных точек абсолютно случайного временного ряда </w:t>
      </w:r>
      <w:r w:rsidRPr="00845782">
        <w:rPr>
          <w:position w:val="-12"/>
          <w:sz w:val="24"/>
          <w:szCs w:val="24"/>
        </w:rPr>
        <w:object w:dxaOrig="1120" w:dyaOrig="400">
          <v:shape id="_x0000_i1033" type="#_x0000_t75" style="width:56.25pt;height:20.25pt" o:ole="" fillcolor="window">
            <v:imagedata r:id="rId27" o:title=""/>
          </v:shape>
          <o:OLEObject Type="Embed" ProgID="Equation.DSMT4" ShapeID="_x0000_i1033" DrawAspect="Content" ObjectID="_1504629532" r:id="rId28"/>
        </w:object>
      </w:r>
      <w:r w:rsidRPr="00845782">
        <w:rPr>
          <w:sz w:val="24"/>
          <w:szCs w:val="24"/>
        </w:rPr>
        <w:t>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ой статистический показатель используется для принятия решения о независимости выборки в критерии числа поворотных точек? Как распределен этот показатель при условии  справедливости гипотезы </w:t>
      </w:r>
      <w:r w:rsidRPr="00845782">
        <w:rPr>
          <w:i/>
          <w:sz w:val="24"/>
          <w:szCs w:val="24"/>
          <w:lang w:val="en-US"/>
        </w:rPr>
        <w:t>H</w:t>
      </w:r>
      <w:r w:rsidRPr="00845782">
        <w:rPr>
          <w:sz w:val="24"/>
          <w:szCs w:val="24"/>
          <w:vertAlign w:val="subscript"/>
        </w:rPr>
        <w:t>0</w:t>
      </w:r>
      <w:r w:rsidRPr="00845782">
        <w:rPr>
          <w:sz w:val="24"/>
          <w:szCs w:val="24"/>
        </w:rPr>
        <w:t>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то характеризует показатель ранговой корреляции </w:t>
      </w:r>
      <w:proofErr w:type="spellStart"/>
      <w:r w:rsidRPr="00845782">
        <w:rPr>
          <w:sz w:val="24"/>
          <w:szCs w:val="24"/>
        </w:rPr>
        <w:t>Кендалла</w:t>
      </w:r>
      <w:proofErr w:type="spellEnd"/>
      <w:r w:rsidRPr="00845782">
        <w:rPr>
          <w:sz w:val="24"/>
          <w:szCs w:val="24"/>
        </w:rPr>
        <w:t>? Как вычисляется  этот показатель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ов диапазон возможных значений показателя ранговой корреляции </w:t>
      </w:r>
      <w:proofErr w:type="spellStart"/>
      <w:r w:rsidRPr="00845782">
        <w:rPr>
          <w:sz w:val="24"/>
          <w:szCs w:val="24"/>
        </w:rPr>
        <w:t>Кендалла</w:t>
      </w:r>
      <w:proofErr w:type="spellEnd"/>
      <w:r w:rsidRPr="00845782">
        <w:rPr>
          <w:sz w:val="24"/>
          <w:szCs w:val="24"/>
        </w:rPr>
        <w:t>?</w:t>
      </w:r>
    </w:p>
    <w:p w:rsidR="002E0056" w:rsidRPr="00845782" w:rsidRDefault="002E0056" w:rsidP="00622588">
      <w:pPr>
        <w:pStyle w:val="31"/>
        <w:numPr>
          <w:ilvl w:val="0"/>
          <w:numId w:val="13"/>
        </w:numPr>
        <w:tabs>
          <w:tab w:val="left" w:pos="426"/>
        </w:tabs>
        <w:autoSpaceDE w:val="0"/>
        <w:autoSpaceDN w:val="0"/>
        <w:adjustRightInd w:val="0"/>
        <w:spacing w:before="180" w:after="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ова структура области допустимых значений и критической области при использовании показателя ранговой корреляции </w:t>
      </w:r>
      <w:proofErr w:type="spellStart"/>
      <w:r w:rsidRPr="00845782">
        <w:rPr>
          <w:sz w:val="24"/>
          <w:szCs w:val="24"/>
        </w:rPr>
        <w:t>Кендалла</w:t>
      </w:r>
      <w:proofErr w:type="spellEnd"/>
      <w:r w:rsidRPr="00845782">
        <w:rPr>
          <w:sz w:val="24"/>
          <w:szCs w:val="24"/>
        </w:rPr>
        <w:t xml:space="preserve"> для проверки гипотезы о независимости выборки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ой статистический показатель используется в критерии Бокса – Пирса проверки независимости выборки? Какому закону подчиняется распределение этого показателя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Какова структура критической области для значения показателя, используемого в критерии Бокса – Пирса проверки независимости выборки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Дайте математическое описание функционирования </w:t>
      </w:r>
      <w:r w:rsidRPr="00845782">
        <w:rPr>
          <w:position w:val="-6"/>
          <w:sz w:val="24"/>
          <w:szCs w:val="24"/>
        </w:rPr>
        <w:object w:dxaOrig="400" w:dyaOrig="279">
          <v:shape id="_x0000_i1034" type="#_x0000_t75" style="width:20.25pt;height:14.25pt" o:ole="" fillcolor="window">
            <v:imagedata r:id="rId29" o:title=""/>
          </v:shape>
          <o:OLEObject Type="Embed" ProgID="Equation.DSMT4" ShapeID="_x0000_i1034" DrawAspect="Content" ObjectID="_1504629533" r:id="rId30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фильтра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ова реакция </w:t>
      </w:r>
      <w:r w:rsidRPr="00845782">
        <w:rPr>
          <w:position w:val="-6"/>
          <w:sz w:val="24"/>
          <w:szCs w:val="24"/>
        </w:rPr>
        <w:object w:dxaOrig="400" w:dyaOrig="279">
          <v:shape id="_x0000_i1035" type="#_x0000_t75" style="width:20.25pt;height:14.25pt" o:ole="" fillcolor="window">
            <v:imagedata r:id="rId29" o:title=""/>
          </v:shape>
          <o:OLEObject Type="Embed" ProgID="Equation.DSMT4" ShapeID="_x0000_i1035" DrawAspect="Content" ObjectID="_1504629534" r:id="rId31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 xml:space="preserve">фильтра на единичное ступенчатое воздействие на предварительно невозбужденный фильтр? Как зависит динамика реакции </w:t>
      </w:r>
      <w:r w:rsidRPr="00845782">
        <w:rPr>
          <w:position w:val="-6"/>
          <w:sz w:val="24"/>
          <w:szCs w:val="24"/>
        </w:rPr>
        <w:object w:dxaOrig="400" w:dyaOrig="279">
          <v:shape id="_x0000_i1036" type="#_x0000_t75" style="width:20.25pt;height:14.25pt" o:ole="" fillcolor="window">
            <v:imagedata r:id="rId29" o:title=""/>
          </v:shape>
          <o:OLEObject Type="Embed" ProgID="Equation.DSMT4" ShapeID="_x0000_i1036" DrawAspect="Content" ObjectID="_1504629535" r:id="rId32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фильтра от его параметров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При выполнении какого условия </w:t>
      </w:r>
      <w:r w:rsidRPr="00845782">
        <w:rPr>
          <w:position w:val="-6"/>
          <w:sz w:val="24"/>
          <w:szCs w:val="24"/>
        </w:rPr>
        <w:object w:dxaOrig="400" w:dyaOrig="279">
          <v:shape id="_x0000_i1037" type="#_x0000_t75" style="width:20.25pt;height:14.25pt" o:ole="" fillcolor="window">
            <v:imagedata r:id="rId29" o:title=""/>
          </v:shape>
          <o:OLEObject Type="Embed" ProgID="Equation.DSMT4" ShapeID="_x0000_i1037" DrawAspect="Content" ObjectID="_1504629536" r:id="rId33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фильтр является устойчивым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>Что означает коэффициент передачи сигнала</w:t>
      </w:r>
      <w:r w:rsidRPr="00845782">
        <w:rPr>
          <w:position w:val="-6"/>
          <w:sz w:val="24"/>
          <w:szCs w:val="24"/>
        </w:rPr>
        <w:object w:dxaOrig="400" w:dyaOrig="279">
          <v:shape id="_x0000_i1038" type="#_x0000_t75" style="width:20.25pt;height:14.25pt" o:ole="" fillcolor="window">
            <v:imagedata r:id="rId29" o:title=""/>
          </v:shape>
          <o:OLEObject Type="Embed" ProgID="Equation.DSMT4" ShapeID="_x0000_i1038" DrawAspect="Content" ObjectID="_1504629537" r:id="rId34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фильтром? В каком случае этот коэффициент равен 1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Дайте определение </w:t>
      </w:r>
      <w:r w:rsidRPr="00845782">
        <w:rPr>
          <w:position w:val="-6"/>
          <w:sz w:val="24"/>
          <w:szCs w:val="24"/>
        </w:rPr>
        <w:object w:dxaOrig="400" w:dyaOrig="279">
          <v:shape id="_x0000_i1039" type="#_x0000_t75" style="width:20.25pt;height:14.25pt" o:ole="" fillcolor="window">
            <v:imagedata r:id="rId29" o:title=""/>
          </v:shape>
          <o:OLEObject Type="Embed" ProgID="Equation.DSMT4" ShapeID="_x0000_i1039" DrawAspect="Content" ObjectID="_1504629538" r:id="rId35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шума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Чему равна дисперсия </w:t>
      </w:r>
      <w:r w:rsidRPr="00845782">
        <w:rPr>
          <w:position w:val="-6"/>
          <w:sz w:val="24"/>
          <w:szCs w:val="24"/>
        </w:rPr>
        <w:object w:dxaOrig="400" w:dyaOrig="279">
          <v:shape id="_x0000_i1040" type="#_x0000_t75" style="width:20.25pt;height:14.25pt" o:ole="" fillcolor="window">
            <v:imagedata r:id="rId29" o:title=""/>
          </v:shape>
          <o:OLEObject Type="Embed" ProgID="Equation.DSMT4" ShapeID="_x0000_i1040" DrawAspect="Content" ObjectID="_1504629539" r:id="rId36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шума в переходном и установившемся режимах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При выполнении каких условий </w:t>
      </w:r>
      <w:r w:rsidRPr="00845782">
        <w:rPr>
          <w:position w:val="-6"/>
          <w:sz w:val="24"/>
          <w:szCs w:val="24"/>
        </w:rPr>
        <w:object w:dxaOrig="400" w:dyaOrig="279">
          <v:shape id="_x0000_i1041" type="#_x0000_t75" style="width:20.25pt;height:14.25pt" o:ole="" fillcolor="window">
            <v:imagedata r:id="rId29" o:title=""/>
          </v:shape>
          <o:OLEObject Type="Embed" ProgID="Equation.DSMT4" ShapeID="_x0000_i1041" DrawAspect="Content" ObjectID="_1504629540" r:id="rId37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фильтр обладает сглаживающим свойством, т.е. понижает дисперсию временного ряд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 качественно влияет значение параметра </w:t>
      </w:r>
      <w:r w:rsidRPr="00845782">
        <w:rPr>
          <w:position w:val="-6"/>
          <w:sz w:val="24"/>
          <w:szCs w:val="24"/>
        </w:rPr>
        <w:object w:dxaOrig="220" w:dyaOrig="220">
          <v:shape id="_x0000_i1042" type="#_x0000_t75" style="width:11.25pt;height:11.25pt" o:ole="" fillcolor="window">
            <v:imagedata r:id="rId38" o:title=""/>
          </v:shape>
          <o:OLEObject Type="Embed" ProgID="Equation.DSMT4" ShapeID="_x0000_i1042" DrawAspect="Content" ObjectID="_1504629541" r:id="rId39"/>
        </w:object>
      </w:r>
      <w:r w:rsidRPr="00845782">
        <w:rPr>
          <w:sz w:val="24"/>
          <w:szCs w:val="24"/>
        </w:rPr>
        <w:t xml:space="preserve"> </w:t>
      </w:r>
      <w:r w:rsidRPr="00845782">
        <w:rPr>
          <w:position w:val="-6"/>
          <w:sz w:val="24"/>
          <w:szCs w:val="24"/>
        </w:rPr>
        <w:object w:dxaOrig="400" w:dyaOrig="279">
          <v:shape id="_x0000_i1043" type="#_x0000_t75" style="width:20.25pt;height:14.25pt" o:ole="" fillcolor="window">
            <v:imagedata r:id="rId29" o:title=""/>
          </v:shape>
          <o:OLEObject Type="Embed" ProgID="Equation.DSMT4" ShapeID="_x0000_i1043" DrawAspect="Content" ObjectID="_1504629542" r:id="rId40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 xml:space="preserve">фильтра (при условии </w:t>
      </w:r>
      <w:r w:rsidRPr="00845782">
        <w:rPr>
          <w:position w:val="-6"/>
          <w:sz w:val="24"/>
          <w:szCs w:val="24"/>
        </w:rPr>
        <w:object w:dxaOrig="580" w:dyaOrig="279">
          <v:shape id="_x0000_i1044" type="#_x0000_t75" style="width:29.25pt;height:14.25pt" o:ole="" fillcolor="window">
            <v:imagedata r:id="rId41" o:title=""/>
          </v:shape>
          <o:OLEObject Type="Embed" ProgID="Equation.DSMT4" ShapeID="_x0000_i1044" DrawAspect="Content" ObjectID="_1504629543" r:id="rId42"/>
        </w:object>
      </w:r>
      <w:r w:rsidRPr="00845782">
        <w:rPr>
          <w:sz w:val="24"/>
          <w:szCs w:val="24"/>
        </w:rPr>
        <w:t xml:space="preserve">) на значение дисперсии </w:t>
      </w:r>
      <w:r w:rsidRPr="00845782">
        <w:rPr>
          <w:position w:val="-6"/>
          <w:sz w:val="24"/>
          <w:szCs w:val="24"/>
        </w:rPr>
        <w:object w:dxaOrig="400" w:dyaOrig="279">
          <v:shape id="_x0000_i1045" type="#_x0000_t75" style="width:20.25pt;height:14.25pt" o:ole="" fillcolor="window">
            <v:imagedata r:id="rId29" o:title=""/>
          </v:shape>
          <o:OLEObject Type="Embed" ProgID="Equation.DSMT4" ShapeID="_x0000_i1045" DrawAspect="Content" ObjectID="_1504629544" r:id="rId43"/>
        </w:object>
      </w:r>
      <w:r w:rsidRPr="00845782">
        <w:rPr>
          <w:sz w:val="24"/>
          <w:szCs w:val="24"/>
        </w:rPr>
        <w:t>-шума и на длительность переходного процесс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Какому уравнению удовлетворяет автоковариационный момент </w:t>
      </w:r>
      <w:r w:rsidRPr="00845782">
        <w:rPr>
          <w:position w:val="-6"/>
          <w:sz w:val="24"/>
          <w:szCs w:val="24"/>
        </w:rPr>
        <w:object w:dxaOrig="400" w:dyaOrig="279">
          <v:shape id="_x0000_i1046" type="#_x0000_t75" style="width:20.25pt;height:14.25pt" o:ole="" fillcolor="window">
            <v:imagedata r:id="rId29" o:title=""/>
          </v:shape>
          <o:OLEObject Type="Embed" ProgID="Equation.DSMT4" ShapeID="_x0000_i1046" DrawAspect="Content" ObjectID="_1504629545" r:id="rId44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шума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lastRenderedPageBreak/>
        <w:t xml:space="preserve">Является ли стационарным </w:t>
      </w:r>
      <w:r w:rsidRPr="00845782">
        <w:rPr>
          <w:position w:val="-6"/>
          <w:sz w:val="24"/>
          <w:szCs w:val="24"/>
        </w:rPr>
        <w:object w:dxaOrig="400" w:dyaOrig="279">
          <v:shape id="_x0000_i1047" type="#_x0000_t75" style="width:20.25pt;height:14.25pt" o:ole="" fillcolor="window">
            <v:imagedata r:id="rId29" o:title=""/>
          </v:shape>
          <o:OLEObject Type="Embed" ProgID="Equation.DSMT4" ShapeID="_x0000_i1047" DrawAspect="Content" ObjectID="_1504629546" r:id="rId45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 xml:space="preserve">шум в переходном режиме? 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Является ли стационарным </w:t>
      </w:r>
      <w:r w:rsidRPr="00845782">
        <w:rPr>
          <w:position w:val="-6"/>
          <w:sz w:val="24"/>
          <w:szCs w:val="24"/>
        </w:rPr>
        <w:object w:dxaOrig="400" w:dyaOrig="279">
          <v:shape id="_x0000_i1048" type="#_x0000_t75" style="width:20.25pt;height:14.25pt" o:ole="" fillcolor="window">
            <v:imagedata r:id="rId29" o:title=""/>
          </v:shape>
          <o:OLEObject Type="Embed" ProgID="Equation.DSMT4" ShapeID="_x0000_i1048" DrawAspect="Content" ObjectID="_1504629547" r:id="rId46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 xml:space="preserve">шум в установившемся режиме? 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Удовлетворяет ли стационарный </w:t>
      </w:r>
      <w:r w:rsidRPr="00845782">
        <w:rPr>
          <w:position w:val="-6"/>
          <w:sz w:val="24"/>
          <w:szCs w:val="24"/>
        </w:rPr>
        <w:object w:dxaOrig="400" w:dyaOrig="279">
          <v:shape id="_x0000_i1049" type="#_x0000_t75" style="width:20.25pt;height:14.25pt" o:ole="" fillcolor="window">
            <v:imagedata r:id="rId29" o:title=""/>
          </v:shape>
          <o:OLEObject Type="Embed" ProgID="Equation.DSMT4" ShapeID="_x0000_i1049" DrawAspect="Content" ObjectID="_1504629548" r:id="rId47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шум достаточному условию эргодичности по отношению к математическому ожиданию? Приведите обоснование ответа.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В каком случае </w:t>
      </w:r>
      <w:r w:rsidRPr="00845782">
        <w:rPr>
          <w:position w:val="-6"/>
          <w:sz w:val="24"/>
          <w:szCs w:val="24"/>
        </w:rPr>
        <w:object w:dxaOrig="400" w:dyaOrig="279">
          <v:shape id="_x0000_i1050" type="#_x0000_t75" style="width:20.25pt;height:14.25pt" o:ole="" fillcolor="window">
            <v:imagedata r:id="rId29" o:title=""/>
          </v:shape>
          <o:OLEObject Type="Embed" ProgID="Equation.DSMT4" ShapeID="_x0000_i1050" DrawAspect="Content" ObjectID="_1504629549" r:id="rId48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шум является нормально распределенным?</w:t>
      </w:r>
    </w:p>
    <w:p w:rsidR="002E0056" w:rsidRPr="00845782" w:rsidRDefault="002E0056" w:rsidP="00622588">
      <w:pPr>
        <w:numPr>
          <w:ilvl w:val="0"/>
          <w:numId w:val="13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45782">
        <w:rPr>
          <w:sz w:val="24"/>
          <w:szCs w:val="24"/>
        </w:rPr>
        <w:t xml:space="preserve">Почему </w:t>
      </w:r>
      <w:r w:rsidRPr="00845782">
        <w:rPr>
          <w:position w:val="-6"/>
          <w:sz w:val="24"/>
          <w:szCs w:val="24"/>
        </w:rPr>
        <w:object w:dxaOrig="400" w:dyaOrig="279">
          <v:shape id="_x0000_i1051" type="#_x0000_t75" style="width:20.25pt;height:14.25pt" o:ole="" fillcolor="window">
            <v:imagedata r:id="rId29" o:title=""/>
          </v:shape>
          <o:OLEObject Type="Embed" ProgID="Equation.DSMT4" ShapeID="_x0000_i1051" DrawAspect="Content" ObjectID="_1504629550" r:id="rId49"/>
        </w:object>
      </w:r>
      <w:r w:rsidRPr="00845782">
        <w:rPr>
          <w:sz w:val="24"/>
          <w:szCs w:val="24"/>
        </w:rPr>
        <w:t>-</w:t>
      </w:r>
      <w:r w:rsidRPr="00845782">
        <w:rPr>
          <w:sz w:val="24"/>
          <w:szCs w:val="24"/>
        </w:rPr>
        <w:t>фильтр называют иначе фильтром с экспоненциальными весовыми коэффициентами?</w:t>
      </w:r>
    </w:p>
    <w:p w:rsidR="002A54A6" w:rsidRPr="00845782" w:rsidRDefault="002A54A6" w:rsidP="00845782">
      <w:pPr>
        <w:spacing w:line="360" w:lineRule="auto"/>
        <w:rPr>
          <w:sz w:val="24"/>
          <w:szCs w:val="24"/>
        </w:rPr>
      </w:pPr>
    </w:p>
    <w:p w:rsidR="009D4612" w:rsidRDefault="009D4612" w:rsidP="00845782">
      <w:pPr>
        <w:spacing w:line="360" w:lineRule="auto"/>
        <w:rPr>
          <w:sz w:val="24"/>
          <w:szCs w:val="24"/>
        </w:rPr>
      </w:pPr>
      <w:r w:rsidRPr="00845782">
        <w:rPr>
          <w:sz w:val="24"/>
          <w:szCs w:val="24"/>
        </w:rPr>
        <w:t>Собеседование по теме раздела 2 проводится в случае неудовлетворительной оценки по контрольной работе 2.</w:t>
      </w:r>
    </w:p>
    <w:p w:rsidR="00430F05" w:rsidRPr="00845782" w:rsidRDefault="00430F05" w:rsidP="00845782">
      <w:pPr>
        <w:spacing w:line="360" w:lineRule="auto"/>
        <w:rPr>
          <w:sz w:val="24"/>
          <w:szCs w:val="24"/>
        </w:rPr>
      </w:pPr>
    </w:p>
    <w:p w:rsidR="002A54A6" w:rsidRPr="00845782" w:rsidRDefault="002A54A6" w:rsidP="00845782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845782">
        <w:rPr>
          <w:b/>
          <w:sz w:val="24"/>
          <w:szCs w:val="24"/>
        </w:rPr>
        <w:t>Критерии о</w:t>
      </w:r>
      <w:r w:rsidR="006C05C8" w:rsidRPr="00845782">
        <w:rPr>
          <w:b/>
          <w:sz w:val="24"/>
          <w:szCs w:val="24"/>
        </w:rPr>
        <w:t>ценки</w:t>
      </w:r>
      <w:r w:rsidR="00704A2D" w:rsidRPr="00845782">
        <w:rPr>
          <w:b/>
          <w:sz w:val="24"/>
          <w:szCs w:val="24"/>
        </w:rPr>
        <w:t xml:space="preserve"> собеседования</w:t>
      </w:r>
    </w:p>
    <w:p w:rsidR="002A54A6" w:rsidRPr="00845782" w:rsidRDefault="002A54A6" w:rsidP="00845782">
      <w:pPr>
        <w:tabs>
          <w:tab w:val="left" w:pos="2295"/>
        </w:tabs>
        <w:spacing w:line="360" w:lineRule="auto"/>
        <w:jc w:val="both"/>
        <w:rPr>
          <w:sz w:val="24"/>
          <w:szCs w:val="24"/>
        </w:rPr>
      </w:pPr>
    </w:p>
    <w:p w:rsidR="001A42A0" w:rsidRPr="00845782" w:rsidRDefault="009D4612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</w:t>
      </w:r>
      <w:r w:rsidR="001A42A0" w:rsidRPr="00845782">
        <w:t>алл</w:t>
      </w:r>
      <w:r w:rsidRPr="00845782">
        <w:t xml:space="preserve"> </w:t>
      </w:r>
      <w:r w:rsidR="00845782">
        <w:t xml:space="preserve">от </w:t>
      </w:r>
      <w:r w:rsidR="00845782" w:rsidRPr="00845782">
        <w:t>13</w:t>
      </w:r>
      <w:r w:rsidR="00845782">
        <w:t xml:space="preserve"> до 15</w:t>
      </w:r>
      <w:r w:rsidR="00845782" w:rsidRPr="00845782">
        <w:t xml:space="preserve"> </w:t>
      </w:r>
      <w:r w:rsidR="001A42A0" w:rsidRPr="00845782">
        <w:t xml:space="preserve">выставляется студенту, если </w:t>
      </w:r>
      <w:r w:rsidRPr="00845782">
        <w:t>он ответил более чем на 80% заданных вопросов</w:t>
      </w:r>
      <w:r w:rsidR="001A42A0" w:rsidRPr="00845782">
        <w:t>;</w:t>
      </w:r>
    </w:p>
    <w:p w:rsidR="001A42A0" w:rsidRPr="00845782" w:rsidRDefault="00704A2D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</w:t>
      </w:r>
      <w:r w:rsidR="001A42A0" w:rsidRPr="00845782">
        <w:t>алл</w:t>
      </w:r>
      <w:r w:rsidR="009D4612" w:rsidRPr="00845782">
        <w:t xml:space="preserve"> от</w:t>
      </w:r>
      <w:r w:rsidR="001A42A0" w:rsidRPr="00845782">
        <w:t xml:space="preserve"> </w:t>
      </w:r>
      <w:r w:rsidR="009D4612" w:rsidRPr="00845782">
        <w:t xml:space="preserve">11 до 13 выставляется студенту, если он полно ответил </w:t>
      </w:r>
      <w:r w:rsidRPr="00845782">
        <w:t xml:space="preserve">на вопросы, составляющие </w:t>
      </w:r>
      <w:r w:rsidR="009D4612" w:rsidRPr="00845782">
        <w:t xml:space="preserve">от </w:t>
      </w:r>
      <w:r w:rsidRPr="00845782">
        <w:t>6</w:t>
      </w:r>
      <w:r w:rsidR="009D4612" w:rsidRPr="00845782">
        <w:t>0%</w:t>
      </w:r>
      <w:r w:rsidRPr="00845782">
        <w:t xml:space="preserve"> до 80%</w:t>
      </w:r>
      <w:r w:rsidR="009D4612" w:rsidRPr="00845782">
        <w:t xml:space="preserve"> </w:t>
      </w:r>
      <w:r w:rsidRPr="00845782">
        <w:t xml:space="preserve">от общего числа </w:t>
      </w:r>
      <w:r w:rsidR="009D4612" w:rsidRPr="00845782">
        <w:t>заданных вопросов</w:t>
      </w:r>
      <w:r w:rsidR="001A42A0" w:rsidRPr="00845782">
        <w:t>;</w:t>
      </w:r>
    </w:p>
    <w:p w:rsidR="001A42A0" w:rsidRPr="00845782" w:rsidRDefault="001A42A0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алл</w:t>
      </w:r>
      <w:r w:rsidR="00704A2D" w:rsidRPr="00845782">
        <w:t xml:space="preserve"> от 7 до 11 выставляется студенту, если он полно ответил на вопросы, составляющие от 40% до 60% от общего числа заданных вопросов</w:t>
      </w:r>
      <w:r w:rsidRPr="00845782">
        <w:t>;</w:t>
      </w:r>
    </w:p>
    <w:p w:rsidR="001A42A0" w:rsidRPr="00845782" w:rsidRDefault="001A42A0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45782">
        <w:t>балл</w:t>
      </w:r>
      <w:r w:rsidR="00704A2D" w:rsidRPr="00845782">
        <w:t xml:space="preserve"> менее </w:t>
      </w:r>
      <w:r w:rsidRPr="00845782">
        <w:t xml:space="preserve"> </w:t>
      </w:r>
      <w:r w:rsidR="00704A2D" w:rsidRPr="00845782">
        <w:t>5 выставляется студенту, если он полно ответил не более чем на 30% от общего числа заданных вопросов.</w:t>
      </w:r>
    </w:p>
    <w:p w:rsidR="002A54A6" w:rsidRPr="00845782" w:rsidRDefault="002A54A6" w:rsidP="00845782">
      <w:pPr>
        <w:spacing w:line="360" w:lineRule="auto"/>
        <w:ind w:left="720" w:firstLine="900"/>
        <w:rPr>
          <w:sz w:val="24"/>
          <w:szCs w:val="24"/>
        </w:rPr>
      </w:pPr>
    </w:p>
    <w:p w:rsidR="002A54A6" w:rsidRDefault="002A54A6" w:rsidP="00542318">
      <w:pPr>
        <w:rPr>
          <w:sz w:val="28"/>
          <w:szCs w:val="28"/>
        </w:rPr>
      </w:pPr>
    </w:p>
    <w:p w:rsidR="002A54A6" w:rsidRDefault="005B51B9" w:rsidP="00542318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3" type="#_x0000_t202" style="position:absolute;margin-left:0;margin-top:2.65pt;width:453pt;height:58.2pt;z-index:251655168" stroked="f">
            <v:textbox style="mso-next-textbox:#_x0000_s1053">
              <w:txbxContent>
                <w:p w:rsidR="002E0056" w:rsidRDefault="002E0056" w:rsidP="00542318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Составитель ________________________ О.А. Мишулина</w:t>
                  </w:r>
                </w:p>
                <w:p w:rsidR="006F45D5" w:rsidRDefault="006F45D5" w:rsidP="00542318"/>
                <w:p w:rsidR="002E0056" w:rsidRDefault="006F45D5" w:rsidP="00542318">
                  <w:r>
                    <w:t xml:space="preserve"> </w:t>
                  </w:r>
                  <w:r w:rsidR="002E0056">
                    <w:t>«____»__________________20</w:t>
                  </w:r>
                  <w:r w:rsidR="00845782">
                    <w:t>15</w:t>
                  </w:r>
                  <w:r w:rsidR="002E0056" w:rsidRPr="00C204F8">
                    <w:t xml:space="preserve"> г</w:t>
                  </w:r>
                  <w:r w:rsidR="002E0056">
                    <w:t>.</w:t>
                  </w:r>
                </w:p>
                <w:p w:rsidR="002E0056" w:rsidRPr="004C7177" w:rsidRDefault="002E0056" w:rsidP="00542318">
                  <w:pPr>
                    <w:jc w:val="center"/>
                    <w:rPr>
                      <w:sz w:val="28"/>
                      <w:szCs w:val="28"/>
                      <w:vertAlign w:val="superscript"/>
                    </w:rPr>
                  </w:pPr>
                </w:p>
              </w:txbxContent>
            </v:textbox>
          </v:shape>
        </w:pict>
      </w:r>
    </w:p>
    <w:p w:rsidR="002A54A6" w:rsidRPr="000E5AC6" w:rsidRDefault="002A54A6" w:rsidP="00542318">
      <w:pPr>
        <w:rPr>
          <w:sz w:val="28"/>
          <w:szCs w:val="28"/>
        </w:rPr>
      </w:pPr>
    </w:p>
    <w:p w:rsidR="00646F59" w:rsidRDefault="00646F59" w:rsidP="00646F59">
      <w:pPr>
        <w:tabs>
          <w:tab w:val="left" w:pos="2295"/>
        </w:tabs>
        <w:jc w:val="center"/>
        <w:rPr>
          <w:sz w:val="28"/>
          <w:szCs w:val="28"/>
        </w:rPr>
      </w:pPr>
    </w:p>
    <w:p w:rsidR="005643DF" w:rsidRDefault="005643DF" w:rsidP="00646F59">
      <w:pPr>
        <w:tabs>
          <w:tab w:val="left" w:pos="2295"/>
        </w:tabs>
        <w:jc w:val="center"/>
        <w:rPr>
          <w:sz w:val="28"/>
          <w:szCs w:val="28"/>
        </w:rPr>
      </w:pPr>
    </w:p>
    <w:p w:rsidR="006F45D5" w:rsidRPr="004F27A5" w:rsidRDefault="00704A2D" w:rsidP="006F45D5">
      <w:pPr>
        <w:spacing w:line="252" w:lineRule="auto"/>
        <w:ind w:firstLine="700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6F45D5" w:rsidRPr="00291B53" w:rsidTr="00A84347">
        <w:tc>
          <w:tcPr>
            <w:tcW w:w="9828" w:type="dxa"/>
          </w:tcPr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lastRenderedPageBreak/>
              <w:t>МИНИСТЕРСТВО ОБРАЗОВАНИЯ И НАУКИ РОССИЙСКОЙ ФЕДЕРАЦИИ</w:t>
            </w:r>
          </w:p>
        </w:tc>
      </w:tr>
      <w:tr w:rsidR="006F45D5" w:rsidRPr="00291B53" w:rsidTr="00A84347">
        <w:tc>
          <w:tcPr>
            <w:tcW w:w="9828" w:type="dxa"/>
          </w:tcPr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6F45D5" w:rsidRPr="00291B53" w:rsidTr="00A84347">
        <w:tc>
          <w:tcPr>
            <w:tcW w:w="9828" w:type="dxa"/>
          </w:tcPr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6F45D5" w:rsidRDefault="006F45D5" w:rsidP="006F45D5">
      <w:pPr>
        <w:ind w:left="100"/>
        <w:jc w:val="center"/>
        <w:rPr>
          <w:sz w:val="28"/>
        </w:rPr>
      </w:pPr>
    </w:p>
    <w:p w:rsidR="006F45D5" w:rsidRPr="00B460A2" w:rsidRDefault="006F45D5" w:rsidP="006F45D5">
      <w:pPr>
        <w:ind w:left="100"/>
        <w:jc w:val="center"/>
        <w:rPr>
          <w:sz w:val="28"/>
          <w:szCs w:val="28"/>
        </w:rPr>
      </w:pPr>
      <w:r w:rsidRPr="00B460A2">
        <w:rPr>
          <w:sz w:val="28"/>
        </w:rPr>
        <w:t xml:space="preserve">Кафедра </w:t>
      </w:r>
      <w:r>
        <w:rPr>
          <w:sz w:val="28"/>
        </w:rPr>
        <w:t>«Кибернетика»</w:t>
      </w:r>
    </w:p>
    <w:p w:rsidR="006F45D5" w:rsidRDefault="006F45D5" w:rsidP="006F45D5">
      <w:pPr>
        <w:pStyle w:val="4"/>
        <w:jc w:val="center"/>
        <w:rPr>
          <w:b w:val="0"/>
          <w:sz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b/>
          <w:sz w:val="28"/>
          <w:szCs w:val="28"/>
        </w:rPr>
      </w:pPr>
    </w:p>
    <w:p w:rsidR="006F45D5" w:rsidRPr="00845782" w:rsidRDefault="006F45D5" w:rsidP="006F45D5">
      <w:pPr>
        <w:tabs>
          <w:tab w:val="left" w:pos="2295"/>
        </w:tabs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Вопросы для собеседования</w:t>
      </w:r>
    </w:p>
    <w:p w:rsidR="006F45D5" w:rsidRPr="00845782" w:rsidRDefault="006F45D5" w:rsidP="006F45D5">
      <w:pPr>
        <w:ind w:left="100"/>
        <w:jc w:val="center"/>
        <w:rPr>
          <w:sz w:val="28"/>
          <w:szCs w:val="28"/>
        </w:rPr>
      </w:pPr>
      <w:r w:rsidRPr="00845782">
        <w:rPr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sz w:val="28"/>
          <w:szCs w:val="28"/>
          <w:vertAlign w:val="superscript"/>
        </w:rPr>
        <w:t xml:space="preserve"> </w:t>
      </w:r>
      <w:r w:rsidRPr="00845782">
        <w:rPr>
          <w:sz w:val="28"/>
          <w:szCs w:val="28"/>
        </w:rPr>
        <w:t>«</w:t>
      </w:r>
      <w:r w:rsidRPr="00845782">
        <w:rPr>
          <w:b/>
          <w:sz w:val="28"/>
          <w:szCs w:val="28"/>
        </w:rPr>
        <w:t>Статистическая обработка временных рядов</w:t>
      </w:r>
      <w:r w:rsidRPr="00845782">
        <w:rPr>
          <w:sz w:val="28"/>
          <w:szCs w:val="28"/>
        </w:rPr>
        <w:t>»</w:t>
      </w:r>
    </w:p>
    <w:p w:rsidR="006F45D5" w:rsidRPr="00845782" w:rsidRDefault="006F45D5" w:rsidP="006F45D5">
      <w:pPr>
        <w:pStyle w:val="11"/>
        <w:tabs>
          <w:tab w:val="left" w:pos="500"/>
        </w:tabs>
        <w:ind w:right="-30" w:firstLine="0"/>
        <w:jc w:val="center"/>
        <w:rPr>
          <w:szCs w:val="28"/>
        </w:rPr>
      </w:pPr>
    </w:p>
    <w:p w:rsidR="006F45D5" w:rsidRPr="00845782" w:rsidRDefault="006F45D5" w:rsidP="006F45D5">
      <w:pPr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Раздел 3 «Чисто разрывные случайные процессы.</w:t>
      </w:r>
    </w:p>
    <w:p w:rsidR="006F45D5" w:rsidRPr="00845782" w:rsidRDefault="006F45D5" w:rsidP="006F45D5">
      <w:pPr>
        <w:pStyle w:val="11"/>
        <w:tabs>
          <w:tab w:val="left" w:pos="500"/>
        </w:tabs>
        <w:ind w:right="-30" w:firstLine="0"/>
        <w:jc w:val="center"/>
        <w:rPr>
          <w:szCs w:val="28"/>
        </w:rPr>
      </w:pPr>
      <w:r w:rsidRPr="00845782">
        <w:rPr>
          <w:b/>
          <w:szCs w:val="28"/>
        </w:rPr>
        <w:t>Обработка временных рядов линейными фильтрами»</w:t>
      </w:r>
    </w:p>
    <w:p w:rsidR="006F45D5" w:rsidRPr="002E0056" w:rsidRDefault="006F45D5" w:rsidP="006F45D5">
      <w:pPr>
        <w:ind w:firstLine="720"/>
        <w:rPr>
          <w:sz w:val="24"/>
          <w:szCs w:val="24"/>
        </w:rPr>
      </w:pP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  <w:lang w:val="en-US"/>
        </w:rPr>
      </w:pPr>
      <w:r w:rsidRPr="006F45D5">
        <w:rPr>
          <w:sz w:val="24"/>
          <w:szCs w:val="24"/>
        </w:rPr>
        <w:t xml:space="preserve">Пуассоновский поток событий. Определение.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Дайте объяснение всех использованных в определении обозначений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Распределение случайного числа событий пуассоновского потока на произвольном интервале времени (</w:t>
      </w:r>
      <w:r w:rsidRPr="006F45D5">
        <w:rPr>
          <w:i/>
          <w:sz w:val="24"/>
          <w:szCs w:val="24"/>
        </w:rPr>
        <w:t>t</w:t>
      </w:r>
      <w:r w:rsidRPr="006F45D5">
        <w:rPr>
          <w:sz w:val="24"/>
          <w:szCs w:val="24"/>
          <w:vertAlign w:val="subscript"/>
        </w:rPr>
        <w:t>1</w:t>
      </w:r>
      <w:r w:rsidRPr="006F45D5">
        <w:rPr>
          <w:sz w:val="24"/>
          <w:szCs w:val="24"/>
        </w:rPr>
        <w:t xml:space="preserve">, 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  <w:vertAlign w:val="subscript"/>
        </w:rPr>
        <w:t>2</w:t>
      </w:r>
      <w:r w:rsidRPr="006F45D5">
        <w:rPr>
          <w:sz w:val="24"/>
          <w:szCs w:val="24"/>
        </w:rPr>
        <w:t>). Обобщение на случай нестационарного потока событий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Распределение случайного времени между двумя последовательными событиями пуассоновского потока. Среднее время ожидания события пуассоновского потока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Дайте определение чисто разрывного случайного процесса с непрерывным временем и произвольными </w:t>
      </w:r>
      <w:r w:rsidRPr="006F45D5">
        <w:rPr>
          <w:b/>
          <w:sz w:val="24"/>
          <w:szCs w:val="24"/>
        </w:rPr>
        <w:t>действительными</w:t>
      </w:r>
      <w:r w:rsidRPr="006F45D5">
        <w:rPr>
          <w:sz w:val="24"/>
          <w:szCs w:val="24"/>
        </w:rPr>
        <w:t xml:space="preserve"> значениями.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Что называется интенсивностью скачкообразных изменений чисто разрывного случайного процесса с произвольными </w:t>
      </w:r>
      <w:r w:rsidRPr="006F45D5">
        <w:rPr>
          <w:b/>
          <w:sz w:val="24"/>
          <w:szCs w:val="24"/>
        </w:rPr>
        <w:t>действительными</w:t>
      </w:r>
      <w:r w:rsidRPr="006F45D5">
        <w:rPr>
          <w:sz w:val="24"/>
          <w:szCs w:val="24"/>
        </w:rPr>
        <w:t xml:space="preserve"> значениями? От каких аргументов зависит в общем случае функция интенсивности скачков?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Как определяется распределение вероятностей чисто разрывного случайного процесса с произвольными </w:t>
      </w:r>
      <w:r w:rsidRPr="006F45D5">
        <w:rPr>
          <w:b/>
          <w:sz w:val="24"/>
          <w:szCs w:val="24"/>
        </w:rPr>
        <w:t>действительными</w:t>
      </w:r>
      <w:r w:rsidRPr="006F45D5">
        <w:rPr>
          <w:sz w:val="24"/>
          <w:szCs w:val="24"/>
        </w:rPr>
        <w:t xml:space="preserve"> значениями после скачка?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Дайте определение чисто разрывного случайного процесса с непрерывным временем и </w:t>
      </w:r>
      <w:r w:rsidRPr="006F45D5">
        <w:rPr>
          <w:b/>
          <w:sz w:val="24"/>
          <w:szCs w:val="24"/>
        </w:rPr>
        <w:t>счетным множеством</w:t>
      </w:r>
      <w:r w:rsidRPr="006F45D5">
        <w:rPr>
          <w:sz w:val="24"/>
          <w:szCs w:val="24"/>
        </w:rPr>
        <w:t xml:space="preserve"> возможных состояний.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Что называется интенсивностью скачкообразных изменений чисто разрывного случайного процесса с непрерывным временем и </w:t>
      </w:r>
      <w:r w:rsidRPr="006F45D5">
        <w:rPr>
          <w:b/>
          <w:sz w:val="24"/>
          <w:szCs w:val="24"/>
        </w:rPr>
        <w:t>счетным множеством</w:t>
      </w:r>
      <w:r w:rsidRPr="006F45D5">
        <w:rPr>
          <w:sz w:val="24"/>
          <w:szCs w:val="24"/>
        </w:rPr>
        <w:t xml:space="preserve"> возможных состояний? От каких аргументов зависит в общем случае функция интенсивности скачков?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lastRenderedPageBreak/>
        <w:t xml:space="preserve">Какая характеристика определяет распределение вероятностей чисто разрывного случайного процесса с непрерывным временем и </w:t>
      </w:r>
      <w:r w:rsidRPr="006F45D5">
        <w:rPr>
          <w:b/>
          <w:sz w:val="24"/>
          <w:szCs w:val="24"/>
        </w:rPr>
        <w:t>счетным множеством</w:t>
      </w:r>
      <w:r w:rsidRPr="006F45D5">
        <w:rPr>
          <w:sz w:val="24"/>
          <w:szCs w:val="24"/>
        </w:rPr>
        <w:t xml:space="preserve"> возможных состояний после скачка?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Какие характеристики чисто разрывного случайного процесса со счетным множеством состояний используются для его описания не в локальной окрестности момента времени, а на произвольных временных интервалах?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Почему чисто разрывные случайные процессы являются процессами без последействия? Дайте пояснение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Докажите, что для марковского случайного процесса закон распределения вероятностей второго порядка содержит его полное статистическое описание.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Обобщенное уравнение Маркова для чисто разрывного случайного процесса с непрерывным временем и счетным множеством состояний (в скалярной и векторно-матричной формах)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Уравнение для вероятностей состояний </w:t>
      </w:r>
      <w:r w:rsidRPr="006F45D5">
        <w:rPr>
          <w:position w:val="-10"/>
          <w:sz w:val="24"/>
          <w:szCs w:val="24"/>
        </w:rPr>
        <w:object w:dxaOrig="480" w:dyaOrig="320">
          <v:shape id="_x0000_i1052" type="#_x0000_t75" style="width:24pt;height:15.75pt" o:ole="">
            <v:imagedata r:id="rId50" o:title=""/>
          </v:shape>
          <o:OLEObject Type="Embed" ProgID="Equation.DSMT4" ShapeID="_x0000_i1052" DrawAspect="Content" ObjectID="_1504629551" r:id="rId51"/>
        </w:object>
      </w:r>
      <w:r w:rsidRPr="006F45D5">
        <w:rPr>
          <w:sz w:val="24"/>
          <w:szCs w:val="24"/>
        </w:rPr>
        <w:t xml:space="preserve">, выраженных </w:t>
      </w:r>
      <w:proofErr w:type="gramStart"/>
      <w:r w:rsidRPr="006F45D5">
        <w:rPr>
          <w:sz w:val="24"/>
          <w:szCs w:val="24"/>
        </w:rPr>
        <w:t>через</w:t>
      </w:r>
      <w:proofErr w:type="gramEnd"/>
      <w:r w:rsidRPr="006F45D5">
        <w:rPr>
          <w:sz w:val="24"/>
          <w:szCs w:val="24"/>
        </w:rPr>
        <w:t xml:space="preserve"> </w:t>
      </w:r>
      <w:r w:rsidRPr="006F45D5">
        <w:rPr>
          <w:position w:val="-10"/>
          <w:sz w:val="24"/>
          <w:szCs w:val="24"/>
        </w:rPr>
        <w:object w:dxaOrig="1060" w:dyaOrig="320">
          <v:shape id="_x0000_i1053" type="#_x0000_t75" style="width:52.5pt;height:15.75pt" o:ole="">
            <v:imagedata r:id="rId52" o:title=""/>
          </v:shape>
          <o:OLEObject Type="Embed" ProgID="Equation.DSMT4" ShapeID="_x0000_i1053" DrawAspect="Content" ObjectID="_1504629552" r:id="rId53"/>
        </w:object>
      </w:r>
      <w:r w:rsidRPr="006F45D5">
        <w:rPr>
          <w:sz w:val="24"/>
          <w:szCs w:val="24"/>
        </w:rPr>
        <w:t xml:space="preserve"> и </w:t>
      </w:r>
      <w:r w:rsidRPr="006F45D5">
        <w:rPr>
          <w:position w:val="-10"/>
          <w:sz w:val="24"/>
          <w:szCs w:val="24"/>
        </w:rPr>
        <w:object w:dxaOrig="680" w:dyaOrig="320">
          <v:shape id="_x0000_i1054" type="#_x0000_t75" style="width:34.5pt;height:15.75pt" o:ole="">
            <v:imagedata r:id="rId54" o:title=""/>
          </v:shape>
          <o:OLEObject Type="Embed" ProgID="Equation.DSMT4" ShapeID="_x0000_i1054" DrawAspect="Content" ObjectID="_1504629553" r:id="rId55"/>
        </w:object>
      </w:r>
      <w:r w:rsidRPr="006F45D5">
        <w:rPr>
          <w:sz w:val="24"/>
          <w:szCs w:val="24"/>
        </w:rPr>
        <w:t>, для чисто разрывного случайного процесса с непрерывным временем и счетным множеством состояний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Прямое уравнение Колмогорова для </w:t>
      </w:r>
      <w:r w:rsidRPr="006F45D5">
        <w:rPr>
          <w:b/>
          <w:sz w:val="24"/>
          <w:szCs w:val="24"/>
        </w:rPr>
        <w:t>вероятностей перехода</w:t>
      </w:r>
      <w:r w:rsidRPr="006F45D5">
        <w:rPr>
          <w:sz w:val="24"/>
          <w:szCs w:val="24"/>
        </w:rPr>
        <w:t xml:space="preserve"> чисто разрывного случайного процесса с непрерывным временем и счетным множеством состояний. Вывод уравнения. Начальное условие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Пуассоновский процесс. Определение. Множество возможных значений. 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Дифференциальное уравнение для вероятностей состояний пуассоновского процесса. Начальное условие. Решение уравнения – распределение вероятностей состояний (закон распределения вероятностей первого порядка)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Процесс чистого рождения (Юла - </w:t>
      </w:r>
      <w:proofErr w:type="spellStart"/>
      <w:r w:rsidRPr="006F45D5">
        <w:rPr>
          <w:sz w:val="24"/>
          <w:szCs w:val="24"/>
        </w:rPr>
        <w:t>Фарри</w:t>
      </w:r>
      <w:proofErr w:type="spellEnd"/>
      <w:r w:rsidRPr="006F45D5">
        <w:rPr>
          <w:sz w:val="24"/>
          <w:szCs w:val="24"/>
        </w:rPr>
        <w:t>). Определение (интенсивность скачкообразных изменений процесса, распределение вероятностей после скачка, начальное условие)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Процесс чистого рождения (Юла - </w:t>
      </w:r>
      <w:proofErr w:type="spellStart"/>
      <w:r w:rsidRPr="006F45D5">
        <w:rPr>
          <w:sz w:val="24"/>
          <w:szCs w:val="24"/>
        </w:rPr>
        <w:t>Фарри</w:t>
      </w:r>
      <w:proofErr w:type="spellEnd"/>
      <w:r w:rsidRPr="006F45D5">
        <w:rPr>
          <w:sz w:val="24"/>
          <w:szCs w:val="24"/>
        </w:rPr>
        <w:t>). Дифференциальное уравнение для вероятностей состояний (уравнение Колмогорова). Начальное условие.</w:t>
      </w:r>
    </w:p>
    <w:p w:rsidR="006F45D5" w:rsidRPr="006F45D5" w:rsidRDefault="006F45D5" w:rsidP="00622588">
      <w:pPr>
        <w:pStyle w:val="af3"/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rPr>
          <w:sz w:val="24"/>
          <w:szCs w:val="24"/>
        </w:rPr>
      </w:pPr>
      <w:r w:rsidRPr="006F45D5">
        <w:rPr>
          <w:sz w:val="24"/>
          <w:szCs w:val="24"/>
        </w:rPr>
        <w:t>Процесс «чистой гибели». Определение (интенсивность скачкообразных изменений процесса, распределение вероятностей после скачка)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contextualSpacing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Процесс чистой гибели. Дифференциальное уравнение для вероятностей состояний (уравнение Колмогорова). Начальное условие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lastRenderedPageBreak/>
        <w:t>Импульсная реакция (характеристика) линейной дискретной стационарной системы. Определение. Иллюстрация на примерах. Свойства импульсной характеристики для физически осуществимой линейной дискретной стационарной системы и системы с «конечной памятью».</w:t>
      </w:r>
    </w:p>
    <w:p w:rsidR="006F45D5" w:rsidRPr="006F45D5" w:rsidRDefault="006F45D5" w:rsidP="00622588">
      <w:pPr>
        <w:pStyle w:val="af3"/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rPr>
          <w:sz w:val="24"/>
          <w:szCs w:val="24"/>
        </w:rPr>
      </w:pPr>
      <w:r w:rsidRPr="006F45D5">
        <w:rPr>
          <w:sz w:val="24"/>
          <w:szCs w:val="24"/>
        </w:rPr>
        <w:t xml:space="preserve">Расчет реакции линейной дискретной стационарной системы (ЛСДС) на произвольный входной сигнал с помощью импульсной характеристики. Вывод основного выражения. Частные случаи: </w:t>
      </w:r>
      <w:r w:rsidRPr="006F45D5">
        <w:rPr>
          <w:i/>
          <w:sz w:val="24"/>
          <w:szCs w:val="24"/>
        </w:rPr>
        <w:t>а</w:t>
      </w:r>
      <w:r w:rsidRPr="006F45D5">
        <w:rPr>
          <w:sz w:val="24"/>
          <w:szCs w:val="24"/>
        </w:rPr>
        <w:t xml:space="preserve">) сигнал поступает с момента времени </w:t>
      </w:r>
      <w:r w:rsidRPr="006F45D5">
        <w:rPr>
          <w:i/>
          <w:sz w:val="24"/>
          <w:szCs w:val="24"/>
          <w:lang w:val="en-US"/>
        </w:rPr>
        <w:t>k</w:t>
      </w:r>
      <w:r w:rsidRPr="006F45D5">
        <w:rPr>
          <w:sz w:val="24"/>
          <w:szCs w:val="24"/>
        </w:rPr>
        <w:t xml:space="preserve">=0, </w:t>
      </w:r>
      <w:r w:rsidRPr="006F45D5">
        <w:rPr>
          <w:i/>
          <w:sz w:val="24"/>
          <w:szCs w:val="24"/>
        </w:rPr>
        <w:t>б</w:t>
      </w:r>
      <w:r w:rsidRPr="006F45D5">
        <w:rPr>
          <w:sz w:val="24"/>
          <w:szCs w:val="24"/>
        </w:rPr>
        <w:t xml:space="preserve">) ЛСДС является физически осуществимой, </w:t>
      </w:r>
      <w:r w:rsidRPr="006F45D5">
        <w:rPr>
          <w:i/>
          <w:sz w:val="24"/>
          <w:szCs w:val="24"/>
        </w:rPr>
        <w:t>в</w:t>
      </w:r>
      <w:r w:rsidRPr="006F45D5">
        <w:rPr>
          <w:sz w:val="24"/>
          <w:szCs w:val="24"/>
        </w:rPr>
        <w:t>) ЛСДС имеет «конечную память».</w:t>
      </w:r>
    </w:p>
    <w:p w:rsidR="006F45D5" w:rsidRPr="006F45D5" w:rsidRDefault="006F45D5" w:rsidP="00622588">
      <w:pPr>
        <w:pStyle w:val="af3"/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Устойчивость линейной дискретной стационарной системы (ЛСДС). Необходимое и достаточное условие устойчивости, использующее известную импульсную реакцию линейной системы. </w:t>
      </w:r>
    </w:p>
    <w:p w:rsidR="006F45D5" w:rsidRPr="006F45D5" w:rsidRDefault="006F45D5" w:rsidP="00622588">
      <w:pPr>
        <w:pStyle w:val="af3"/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Понятия статической и динамической ошибок обработки временного ряда линейным фильтром.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Каким выражением определяется дисперсия временного ряда на выходе линейной стационарной системы в установившемся режиме при воздействии на ее входе стационарного «белого шума»?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В чем состоит задача сглаживания временного ряда линейным стационарным фильтром?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Что называется динамической ошибкой сглаживания временного ряда линейным стационарным фильтром?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Что называется случайной ошибкой сглаживания временного ряда линейным стационарным фильтром?</w:t>
      </w:r>
    </w:p>
    <w:p w:rsidR="006F45D5" w:rsidRPr="006F45D5" w:rsidRDefault="006F45D5" w:rsidP="00622588">
      <w:pPr>
        <w:numPr>
          <w:ilvl w:val="0"/>
          <w:numId w:val="14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Что называется коэффициентом подавления помехи линейным стационарным фильтром в установившемся режиме?</w:t>
      </w:r>
    </w:p>
    <w:p w:rsidR="006F45D5" w:rsidRPr="006F45D5" w:rsidRDefault="006F45D5" w:rsidP="006F45D5">
      <w:pPr>
        <w:spacing w:line="360" w:lineRule="auto"/>
        <w:rPr>
          <w:sz w:val="24"/>
          <w:szCs w:val="24"/>
        </w:rPr>
      </w:pPr>
    </w:p>
    <w:p w:rsidR="006F45D5" w:rsidRDefault="006F45D5" w:rsidP="006F45D5">
      <w:pPr>
        <w:spacing w:line="360" w:lineRule="auto"/>
        <w:rPr>
          <w:sz w:val="24"/>
          <w:szCs w:val="24"/>
        </w:rPr>
      </w:pPr>
      <w:r w:rsidRPr="006F45D5">
        <w:rPr>
          <w:sz w:val="24"/>
          <w:szCs w:val="24"/>
        </w:rPr>
        <w:t>Собеседование по теме раздела 3 проводится в случае неудовлетворительной оценки по контрольной работе 3.</w:t>
      </w:r>
    </w:p>
    <w:p w:rsidR="00430F05" w:rsidRPr="006F45D5" w:rsidRDefault="00430F05" w:rsidP="006F45D5">
      <w:pPr>
        <w:spacing w:line="360" w:lineRule="auto"/>
        <w:rPr>
          <w:sz w:val="24"/>
          <w:szCs w:val="24"/>
        </w:rPr>
      </w:pPr>
    </w:p>
    <w:p w:rsidR="006F45D5" w:rsidRPr="006F45D5" w:rsidRDefault="006F45D5" w:rsidP="006F45D5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6F45D5">
        <w:rPr>
          <w:b/>
          <w:sz w:val="24"/>
          <w:szCs w:val="24"/>
        </w:rPr>
        <w:t>Критерии оценки собеседования</w:t>
      </w:r>
    </w:p>
    <w:p w:rsidR="006F45D5" w:rsidRPr="006F45D5" w:rsidRDefault="006F45D5" w:rsidP="006F45D5">
      <w:pPr>
        <w:tabs>
          <w:tab w:val="left" w:pos="2295"/>
        </w:tabs>
        <w:spacing w:line="360" w:lineRule="auto"/>
        <w:jc w:val="both"/>
        <w:rPr>
          <w:sz w:val="24"/>
          <w:szCs w:val="24"/>
        </w:rPr>
      </w:pP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t xml:space="preserve">Балл </w:t>
      </w:r>
      <w:r w:rsidR="00845782">
        <w:t xml:space="preserve">от </w:t>
      </w:r>
      <w:r w:rsidR="00845782" w:rsidRPr="00845782">
        <w:t>13</w:t>
      </w:r>
      <w:r w:rsidR="00845782">
        <w:t xml:space="preserve"> до 15</w:t>
      </w:r>
      <w:r w:rsidR="00845782" w:rsidRPr="00845782">
        <w:t xml:space="preserve"> </w:t>
      </w:r>
      <w:r w:rsidRPr="006F45D5">
        <w:t>выставляется студенту, если он ответил более чем на 80% заданных вопросов;</w:t>
      </w: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t>балл от 11 до 13 выставляется студенту, если он полно ответил на вопросы, составляющие от 60% до 80% от общего числа заданных вопросов;</w:t>
      </w: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lastRenderedPageBreak/>
        <w:t>балл от 7 до 11 выставляется студенту, если он полно ответил на вопросы, составляющие от 40% до 60% от общего числа заданных вопросов;</w:t>
      </w: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t>балл менее  5 выставляется студенту, если он полно ответил не более чем на 30% от общего числа заданных вопросов.</w:t>
      </w:r>
    </w:p>
    <w:p w:rsidR="006F45D5" w:rsidRPr="006F45D5" w:rsidRDefault="006F45D5" w:rsidP="006F45D5">
      <w:pPr>
        <w:spacing w:line="360" w:lineRule="auto"/>
        <w:ind w:left="720" w:firstLine="900"/>
        <w:rPr>
          <w:sz w:val="24"/>
          <w:szCs w:val="24"/>
        </w:rPr>
      </w:pPr>
    </w:p>
    <w:p w:rsidR="006F45D5" w:rsidRDefault="006F45D5" w:rsidP="006F45D5">
      <w:pPr>
        <w:rPr>
          <w:sz w:val="28"/>
          <w:szCs w:val="28"/>
        </w:rPr>
      </w:pPr>
    </w:p>
    <w:p w:rsidR="006F45D5" w:rsidRDefault="005B51B9" w:rsidP="006F45D5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87" type="#_x0000_t202" style="position:absolute;margin-left:0;margin-top:2.65pt;width:453pt;height:58.2pt;z-index:251659264" stroked="f">
            <v:textbox style="mso-next-textbox:#_x0000_s1287">
              <w:txbxContent>
                <w:p w:rsidR="006F45D5" w:rsidRPr="006F45D5" w:rsidRDefault="006F45D5" w:rsidP="006F45D5">
                  <w:pPr>
                    <w:rPr>
                      <w:sz w:val="24"/>
                      <w:szCs w:val="24"/>
                    </w:rPr>
                  </w:pPr>
                  <w:r w:rsidRPr="006F45D5">
                    <w:rPr>
                      <w:sz w:val="24"/>
                      <w:szCs w:val="24"/>
                    </w:rPr>
                    <w:t>Составитель ________________________ О.А. Мишулина</w:t>
                  </w:r>
                </w:p>
                <w:p w:rsidR="006F45D5" w:rsidRPr="006F45D5" w:rsidRDefault="006F45D5" w:rsidP="006F45D5">
                  <w:pPr>
                    <w:rPr>
                      <w:sz w:val="24"/>
                      <w:szCs w:val="24"/>
                    </w:rPr>
                  </w:pPr>
                </w:p>
                <w:p w:rsidR="006F45D5" w:rsidRPr="006F45D5" w:rsidRDefault="006F45D5" w:rsidP="006F45D5">
                  <w:pPr>
                    <w:rPr>
                      <w:sz w:val="24"/>
                      <w:szCs w:val="24"/>
                    </w:rPr>
                  </w:pPr>
                  <w:r w:rsidRPr="006F45D5">
                    <w:rPr>
                      <w:sz w:val="24"/>
                      <w:szCs w:val="24"/>
                    </w:rPr>
                    <w:t xml:space="preserve"> «____»__________________20</w:t>
                  </w:r>
                  <w:r w:rsidR="00845782">
                    <w:rPr>
                      <w:sz w:val="24"/>
                      <w:szCs w:val="24"/>
                    </w:rPr>
                    <w:t xml:space="preserve">15 </w:t>
                  </w:r>
                  <w:r w:rsidRPr="006F45D5">
                    <w:rPr>
                      <w:sz w:val="24"/>
                      <w:szCs w:val="24"/>
                    </w:rPr>
                    <w:t>г.</w:t>
                  </w:r>
                </w:p>
                <w:p w:rsidR="006F45D5" w:rsidRPr="006F45D5" w:rsidRDefault="006F45D5" w:rsidP="006F45D5">
                  <w:pPr>
                    <w:jc w:val="center"/>
                    <w:rPr>
                      <w:sz w:val="24"/>
                      <w:szCs w:val="24"/>
                      <w:vertAlign w:val="superscript"/>
                    </w:rPr>
                  </w:pPr>
                </w:p>
              </w:txbxContent>
            </v:textbox>
          </v:shape>
        </w:pict>
      </w:r>
    </w:p>
    <w:p w:rsidR="006F45D5" w:rsidRPr="000E5AC6" w:rsidRDefault="006F45D5" w:rsidP="006F45D5">
      <w:pPr>
        <w:rPr>
          <w:sz w:val="28"/>
          <w:szCs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sz w:val="28"/>
          <w:szCs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sz w:val="28"/>
          <w:szCs w:val="28"/>
        </w:rPr>
      </w:pPr>
    </w:p>
    <w:p w:rsidR="006F45D5" w:rsidRDefault="006F45D5" w:rsidP="00646F59">
      <w:pPr>
        <w:tabs>
          <w:tab w:val="left" w:pos="2295"/>
        </w:tabs>
        <w:jc w:val="center"/>
        <w:rPr>
          <w:sz w:val="28"/>
          <w:szCs w:val="28"/>
        </w:rPr>
      </w:pPr>
    </w:p>
    <w:p w:rsidR="006F45D5" w:rsidRPr="004F27A5" w:rsidRDefault="006F45D5" w:rsidP="006F45D5">
      <w:pPr>
        <w:spacing w:line="252" w:lineRule="auto"/>
        <w:ind w:firstLine="700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6F45D5" w:rsidRPr="00291B53" w:rsidTr="00A84347">
        <w:tc>
          <w:tcPr>
            <w:tcW w:w="9828" w:type="dxa"/>
          </w:tcPr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lastRenderedPageBreak/>
              <w:t>МИНИСТЕРСТВО ОБРАЗОВАНИЯ И НАУКИ РОССИЙСКОЙ ФЕДЕРАЦИИ</w:t>
            </w:r>
          </w:p>
        </w:tc>
      </w:tr>
      <w:tr w:rsidR="006F45D5" w:rsidRPr="00291B53" w:rsidTr="00A84347">
        <w:tc>
          <w:tcPr>
            <w:tcW w:w="9828" w:type="dxa"/>
          </w:tcPr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6F45D5" w:rsidRPr="00291B53" w:rsidTr="00A84347">
        <w:tc>
          <w:tcPr>
            <w:tcW w:w="9828" w:type="dxa"/>
          </w:tcPr>
          <w:p w:rsidR="006F45D5" w:rsidRPr="00291B53" w:rsidRDefault="006F45D5" w:rsidP="00A84347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6F45D5" w:rsidRDefault="006F45D5" w:rsidP="006F45D5">
      <w:pPr>
        <w:ind w:left="100"/>
        <w:jc w:val="center"/>
        <w:rPr>
          <w:sz w:val="28"/>
        </w:rPr>
      </w:pPr>
    </w:p>
    <w:p w:rsidR="006F45D5" w:rsidRPr="00B460A2" w:rsidRDefault="006F45D5" w:rsidP="006F45D5">
      <w:pPr>
        <w:ind w:left="100"/>
        <w:jc w:val="center"/>
        <w:rPr>
          <w:sz w:val="28"/>
          <w:szCs w:val="28"/>
        </w:rPr>
      </w:pPr>
      <w:r w:rsidRPr="00B460A2">
        <w:rPr>
          <w:sz w:val="28"/>
        </w:rPr>
        <w:t xml:space="preserve">Кафедра </w:t>
      </w:r>
      <w:r>
        <w:rPr>
          <w:sz w:val="28"/>
        </w:rPr>
        <w:t>«Кибернетика»</w:t>
      </w:r>
    </w:p>
    <w:p w:rsidR="006F45D5" w:rsidRDefault="006F45D5" w:rsidP="006F45D5">
      <w:pPr>
        <w:pStyle w:val="4"/>
        <w:jc w:val="center"/>
        <w:rPr>
          <w:b w:val="0"/>
          <w:sz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b/>
          <w:sz w:val="28"/>
          <w:szCs w:val="28"/>
        </w:rPr>
      </w:pPr>
    </w:p>
    <w:p w:rsidR="006F45D5" w:rsidRPr="00845782" w:rsidRDefault="006F45D5" w:rsidP="006F45D5">
      <w:pPr>
        <w:tabs>
          <w:tab w:val="left" w:pos="2295"/>
        </w:tabs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Вопросы для собеседования</w:t>
      </w:r>
    </w:p>
    <w:p w:rsidR="006F45D5" w:rsidRPr="00845782" w:rsidRDefault="006F45D5" w:rsidP="006F45D5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b/>
          <w:sz w:val="28"/>
          <w:szCs w:val="28"/>
          <w:vertAlign w:val="superscript"/>
        </w:rPr>
        <w:t xml:space="preserve"> </w:t>
      </w:r>
      <w:r w:rsidRPr="00845782">
        <w:rPr>
          <w:b/>
          <w:sz w:val="28"/>
          <w:szCs w:val="28"/>
        </w:rPr>
        <w:t>«Статистическая обработка временных рядов»</w:t>
      </w:r>
    </w:p>
    <w:p w:rsidR="006F45D5" w:rsidRPr="00845782" w:rsidRDefault="006F45D5" w:rsidP="006F45D5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</w:p>
    <w:p w:rsidR="006F45D5" w:rsidRPr="00845782" w:rsidRDefault="006F45D5" w:rsidP="006F45D5">
      <w:pPr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Раздел 4 «Спектральный анализ стационарных временных рядов»</w:t>
      </w:r>
    </w:p>
    <w:p w:rsidR="006F45D5" w:rsidRPr="006F45D5" w:rsidRDefault="006F45D5" w:rsidP="006F45D5">
      <w:pPr>
        <w:ind w:firstLine="720"/>
        <w:rPr>
          <w:sz w:val="24"/>
          <w:szCs w:val="24"/>
        </w:rPr>
      </w:pP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Дайте определение интегрального преобразования Фурье (ДПФ). Напишите формулы прямого и обратного преобразований. Амплитудн</w:t>
      </w:r>
      <w:proofErr w:type="gramStart"/>
      <w:r w:rsidRPr="006F45D5">
        <w:rPr>
          <w:sz w:val="24"/>
          <w:szCs w:val="24"/>
        </w:rPr>
        <w:t>о-</w:t>
      </w:r>
      <w:proofErr w:type="gramEnd"/>
      <w:r w:rsidRPr="006F45D5">
        <w:rPr>
          <w:sz w:val="24"/>
          <w:szCs w:val="24"/>
        </w:rPr>
        <w:t xml:space="preserve"> и </w:t>
      </w:r>
      <w:proofErr w:type="spellStart"/>
      <w:r w:rsidRPr="006F45D5">
        <w:rPr>
          <w:sz w:val="24"/>
          <w:szCs w:val="24"/>
        </w:rPr>
        <w:t>фазочастотная</w:t>
      </w:r>
      <w:proofErr w:type="spellEnd"/>
      <w:r w:rsidRPr="006F45D5">
        <w:rPr>
          <w:sz w:val="24"/>
          <w:szCs w:val="24"/>
        </w:rPr>
        <w:t xml:space="preserve"> характеристики функции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Рассчитайте интегральное преобразование Фурье чисто гармонического сигнала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 = </w:t>
      </w:r>
      <w:r w:rsidRPr="006F45D5">
        <w:rPr>
          <w:sz w:val="24"/>
          <w:szCs w:val="24"/>
          <w:lang w:val="en-US"/>
        </w:rPr>
        <w:t>sin</w:t>
      </w:r>
      <w:r w:rsidRPr="006F45D5">
        <w:rPr>
          <w:sz w:val="24"/>
          <w:szCs w:val="24"/>
        </w:rPr>
        <w:t>(ω</w:t>
      </w:r>
      <w:r w:rsidRPr="006F45D5">
        <w:rPr>
          <w:sz w:val="24"/>
          <w:szCs w:val="24"/>
          <w:vertAlign w:val="subscript"/>
        </w:rPr>
        <w:t>0</w:t>
      </w:r>
      <w:r w:rsidRPr="006F45D5">
        <w:rPr>
          <w:sz w:val="24"/>
          <w:szCs w:val="24"/>
        </w:rPr>
        <w:t xml:space="preserve"> 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. С использованием полученного результата напишите формулу спектрального разложения функции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Рассчитайте интегральное преобразование Фурье чисто гармонического сигнала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 = </w:t>
      </w:r>
      <w:r w:rsidRPr="006F45D5">
        <w:rPr>
          <w:sz w:val="24"/>
          <w:szCs w:val="24"/>
          <w:lang w:val="en-US"/>
        </w:rPr>
        <w:t>cos</w:t>
      </w:r>
      <w:r w:rsidRPr="006F45D5">
        <w:rPr>
          <w:sz w:val="24"/>
          <w:szCs w:val="24"/>
        </w:rPr>
        <w:t>(ω</w:t>
      </w:r>
      <w:r w:rsidRPr="006F45D5">
        <w:rPr>
          <w:sz w:val="24"/>
          <w:szCs w:val="24"/>
          <w:vertAlign w:val="subscript"/>
        </w:rPr>
        <w:t>0</w:t>
      </w:r>
      <w:r w:rsidRPr="006F45D5">
        <w:rPr>
          <w:sz w:val="24"/>
          <w:szCs w:val="24"/>
        </w:rPr>
        <w:t xml:space="preserve"> 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. С использованием полученного результата напишите формулу спектрального разложения функции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Рассчитайте интегральное преобразование Фурье сигнала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 = δ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, где δ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 – δ-функция Дирака. С использованием полученного результата напишите формулу спектрального разложения функции δ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Что называется частотой Найквиста сигнала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? Чему равна частота Найквиста для чисто гармонического сигнала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 = </w:t>
      </w:r>
      <w:r w:rsidRPr="006F45D5">
        <w:rPr>
          <w:sz w:val="24"/>
          <w:szCs w:val="24"/>
          <w:lang w:val="en-US"/>
        </w:rPr>
        <w:t>sin</w:t>
      </w:r>
      <w:r w:rsidRPr="006F45D5">
        <w:rPr>
          <w:sz w:val="24"/>
          <w:szCs w:val="24"/>
        </w:rPr>
        <w:t>(ω</w:t>
      </w:r>
      <w:r w:rsidRPr="006F45D5">
        <w:rPr>
          <w:sz w:val="24"/>
          <w:szCs w:val="24"/>
          <w:vertAlign w:val="subscript"/>
        </w:rPr>
        <w:t>0</w:t>
      </w:r>
      <w:r w:rsidRPr="006F45D5">
        <w:rPr>
          <w:sz w:val="24"/>
          <w:szCs w:val="24"/>
        </w:rPr>
        <w:t xml:space="preserve"> 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>)?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Прямое и обратное дискретное преобразование Фурье (ДПФ) бесконечного временного ряда. Определение. Свойство периодичности спектра бесконечного временного ряда. Основной период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Амплитудн</w:t>
      </w:r>
      <w:proofErr w:type="gramStart"/>
      <w:r w:rsidRPr="006F45D5">
        <w:rPr>
          <w:sz w:val="24"/>
          <w:szCs w:val="24"/>
        </w:rPr>
        <w:t>о-</w:t>
      </w:r>
      <w:proofErr w:type="gramEnd"/>
      <w:r w:rsidRPr="006F45D5">
        <w:rPr>
          <w:sz w:val="24"/>
          <w:szCs w:val="24"/>
        </w:rPr>
        <w:t xml:space="preserve"> и </w:t>
      </w:r>
      <w:proofErr w:type="spellStart"/>
      <w:r w:rsidRPr="006F45D5">
        <w:rPr>
          <w:sz w:val="24"/>
          <w:szCs w:val="24"/>
        </w:rPr>
        <w:t>фазочастотная</w:t>
      </w:r>
      <w:proofErr w:type="spellEnd"/>
      <w:r w:rsidRPr="006F45D5">
        <w:rPr>
          <w:sz w:val="24"/>
          <w:szCs w:val="24"/>
        </w:rPr>
        <w:t xml:space="preserve"> характеристики бесконечного временного ряда. Свойство симметрии (с обоснованием). Иллюстрация на примере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Максимальная частота в спектре бесконечного временного ряда. Связь с интервалом дискретности (с подробными пояснениями)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lastRenderedPageBreak/>
        <w:t xml:space="preserve">ДПФ </w:t>
      </w:r>
      <w:proofErr w:type="gramStart"/>
      <w:r w:rsidRPr="006F45D5">
        <w:rPr>
          <w:sz w:val="24"/>
          <w:szCs w:val="24"/>
        </w:rPr>
        <w:t>∆-</w:t>
      </w:r>
      <w:proofErr w:type="gramEnd"/>
      <w:r w:rsidRPr="006F45D5">
        <w:rPr>
          <w:sz w:val="24"/>
          <w:szCs w:val="24"/>
        </w:rPr>
        <w:t>функции Кронекера. С использованием полученного результата напишите формулу спектрального разложения функции ∆(</w:t>
      </w:r>
      <w:proofErr w:type="spellStart"/>
      <w:r w:rsidRPr="006F45D5">
        <w:rPr>
          <w:i/>
          <w:sz w:val="24"/>
          <w:szCs w:val="24"/>
          <w:lang w:val="en-US"/>
        </w:rPr>
        <w:t>nT</w:t>
      </w:r>
      <w:proofErr w:type="spellEnd"/>
      <w:r w:rsidRPr="006F45D5">
        <w:rPr>
          <w:sz w:val="24"/>
          <w:szCs w:val="24"/>
        </w:rPr>
        <w:t>). Каковы амплитудн</w:t>
      </w:r>
      <w:proofErr w:type="gramStart"/>
      <w:r w:rsidRPr="006F45D5">
        <w:rPr>
          <w:sz w:val="24"/>
          <w:szCs w:val="24"/>
        </w:rPr>
        <w:t>о-</w:t>
      </w:r>
      <w:proofErr w:type="gramEnd"/>
      <w:r w:rsidRPr="006F45D5">
        <w:rPr>
          <w:sz w:val="24"/>
          <w:szCs w:val="24"/>
        </w:rPr>
        <w:t xml:space="preserve"> и </w:t>
      </w:r>
      <w:proofErr w:type="spellStart"/>
      <w:r w:rsidRPr="006F45D5">
        <w:rPr>
          <w:sz w:val="24"/>
          <w:szCs w:val="24"/>
        </w:rPr>
        <w:t>фазочастотная</w:t>
      </w:r>
      <w:proofErr w:type="spellEnd"/>
      <w:r w:rsidRPr="006F45D5">
        <w:rPr>
          <w:sz w:val="24"/>
          <w:szCs w:val="24"/>
        </w:rPr>
        <w:t xml:space="preserve"> характеристики сигнала ∆(</w:t>
      </w:r>
      <w:proofErr w:type="spellStart"/>
      <w:r w:rsidRPr="006F45D5">
        <w:rPr>
          <w:i/>
          <w:sz w:val="24"/>
          <w:szCs w:val="24"/>
          <w:lang w:val="en-US"/>
        </w:rPr>
        <w:t>nT</w:t>
      </w:r>
      <w:proofErr w:type="spellEnd"/>
      <w:r w:rsidRPr="006F45D5">
        <w:rPr>
          <w:sz w:val="24"/>
          <w:szCs w:val="24"/>
        </w:rPr>
        <w:t>)?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Известно, что бесконечный временной ряд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proofErr w:type="spellStart"/>
      <w:r w:rsidRPr="006F45D5">
        <w:rPr>
          <w:i/>
          <w:sz w:val="24"/>
          <w:szCs w:val="24"/>
          <w:lang w:val="en-US"/>
        </w:rPr>
        <w:t>nT</w:t>
      </w:r>
      <w:proofErr w:type="spellEnd"/>
      <w:r w:rsidRPr="006F45D5">
        <w:rPr>
          <w:sz w:val="24"/>
          <w:szCs w:val="24"/>
        </w:rPr>
        <w:t xml:space="preserve">), </w:t>
      </w:r>
      <w:r w:rsidRPr="006F45D5">
        <w:rPr>
          <w:i/>
          <w:sz w:val="24"/>
          <w:szCs w:val="24"/>
          <w:lang w:val="en-US"/>
        </w:rPr>
        <w:t>n</w:t>
      </w:r>
      <w:r w:rsidRPr="006F45D5">
        <w:rPr>
          <w:i/>
          <w:sz w:val="24"/>
          <w:szCs w:val="24"/>
        </w:rPr>
        <w:t xml:space="preserve"> </w:t>
      </w:r>
      <w:r w:rsidRPr="006F45D5">
        <w:rPr>
          <w:sz w:val="24"/>
          <w:szCs w:val="24"/>
        </w:rPr>
        <w:t xml:space="preserve">= … -2, -1, 0, 1, 2, …, имеет спектр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</w:t>
      </w:r>
      <w:proofErr w:type="spellStart"/>
      <w:r w:rsidRPr="006F45D5">
        <w:rPr>
          <w:i/>
          <w:sz w:val="24"/>
          <w:szCs w:val="24"/>
          <w:lang w:val="en-US"/>
        </w:rPr>
        <w:t>i</w:t>
      </w:r>
      <w:proofErr w:type="spellEnd"/>
      <w:r w:rsidRPr="006F45D5">
        <w:rPr>
          <w:sz w:val="24"/>
          <w:szCs w:val="24"/>
        </w:rPr>
        <w:t xml:space="preserve">ω). Чему равен спектр сигнала </w:t>
      </w:r>
      <w:r w:rsidRPr="006F45D5">
        <w:rPr>
          <w:i/>
          <w:sz w:val="24"/>
          <w:szCs w:val="24"/>
          <w:lang w:val="en-US"/>
        </w:rPr>
        <w:t>y</w:t>
      </w:r>
      <w:r w:rsidRPr="006F45D5">
        <w:rPr>
          <w:sz w:val="24"/>
          <w:szCs w:val="24"/>
        </w:rPr>
        <w:t>(</w:t>
      </w:r>
      <w:proofErr w:type="spellStart"/>
      <w:r w:rsidRPr="006F45D5">
        <w:rPr>
          <w:i/>
          <w:sz w:val="24"/>
          <w:szCs w:val="24"/>
          <w:lang w:val="en-US"/>
        </w:rPr>
        <w:t>nT</w:t>
      </w:r>
      <w:proofErr w:type="spellEnd"/>
      <w:r w:rsidRPr="006F45D5">
        <w:rPr>
          <w:sz w:val="24"/>
          <w:szCs w:val="24"/>
        </w:rPr>
        <w:t xml:space="preserve">) = </w:t>
      </w:r>
      <w:r w:rsidRPr="006F45D5">
        <w:rPr>
          <w:i/>
          <w:sz w:val="24"/>
          <w:szCs w:val="24"/>
          <w:lang w:val="en-US"/>
        </w:rPr>
        <w:t>x</w:t>
      </w:r>
      <w:r w:rsidRPr="006F45D5">
        <w:rPr>
          <w:sz w:val="24"/>
          <w:szCs w:val="24"/>
        </w:rPr>
        <w:t>((</w:t>
      </w:r>
      <w:r w:rsidRPr="006F45D5">
        <w:rPr>
          <w:i/>
          <w:sz w:val="24"/>
          <w:szCs w:val="24"/>
          <w:lang w:val="en-US"/>
        </w:rPr>
        <w:t>n</w:t>
      </w:r>
      <w:r w:rsidRPr="006F45D5">
        <w:rPr>
          <w:i/>
          <w:sz w:val="24"/>
          <w:szCs w:val="24"/>
        </w:rPr>
        <w:t>–</w:t>
      </w:r>
      <w:r w:rsidRPr="006F45D5">
        <w:rPr>
          <w:i/>
          <w:sz w:val="24"/>
          <w:szCs w:val="24"/>
          <w:lang w:val="en-US"/>
        </w:rPr>
        <w:t>n</w:t>
      </w:r>
      <w:r w:rsidRPr="006F45D5">
        <w:rPr>
          <w:sz w:val="24"/>
          <w:szCs w:val="24"/>
          <w:vertAlign w:val="subscript"/>
        </w:rPr>
        <w:t>0</w:t>
      </w:r>
      <w:r w:rsidRPr="006F45D5">
        <w:rPr>
          <w:sz w:val="24"/>
          <w:szCs w:val="24"/>
        </w:rPr>
        <w:t>)</w:t>
      </w:r>
      <w:r w:rsidRPr="006F45D5">
        <w:rPr>
          <w:i/>
          <w:sz w:val="24"/>
          <w:szCs w:val="24"/>
        </w:rPr>
        <w:t xml:space="preserve"> </w:t>
      </w:r>
      <w:r w:rsidRPr="006F45D5">
        <w:rPr>
          <w:i/>
          <w:sz w:val="24"/>
          <w:szCs w:val="24"/>
          <w:lang w:val="en-US"/>
        </w:rPr>
        <w:t>T</w:t>
      </w:r>
      <w:r w:rsidRPr="006F45D5">
        <w:rPr>
          <w:sz w:val="24"/>
          <w:szCs w:val="24"/>
        </w:rPr>
        <w:t xml:space="preserve">)? Приведите выражение с выводом. 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Почему при расчете спектра бесконечного временного ряда рекомендуется предварительно провести его центрирование? Дайте подробное пояснение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Теорема о свертке бесконечных временных рядов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Передаточная функция ЛСДС. Определение. Расчет спектра сигнала на выходе линейной дискретной стационарной системы при известной передаточной функции и заданном спектре входного сигнала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Теорема Парсеваля. Формулировка и доказательство. 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Иллюстрация справедливости равенства Парсеваля на примере </w:t>
      </w:r>
      <w:proofErr w:type="gramStart"/>
      <w:r w:rsidRPr="006F45D5">
        <w:rPr>
          <w:sz w:val="24"/>
          <w:szCs w:val="24"/>
        </w:rPr>
        <w:t>∆-</w:t>
      </w:r>
      <w:proofErr w:type="gramEnd"/>
      <w:r w:rsidRPr="006F45D5">
        <w:rPr>
          <w:sz w:val="24"/>
          <w:szCs w:val="24"/>
        </w:rPr>
        <w:t>функции Кронекера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Связь спектральных характеристик процессов с непрерывным и дискретным временем (теорема о наложении спектров). Графическая интерпретация теоремы. Выбор интервала дискретизации процесса с непрерывным временем для обеспечения отсутствия информационных потерь при переходе от непрерывного процесса к </w:t>
      </w:r>
      <w:proofErr w:type="gramStart"/>
      <w:r w:rsidRPr="006F45D5">
        <w:rPr>
          <w:sz w:val="24"/>
          <w:szCs w:val="24"/>
        </w:rPr>
        <w:t>дискретному</w:t>
      </w:r>
      <w:proofErr w:type="gramEnd"/>
      <w:r w:rsidRPr="006F45D5">
        <w:rPr>
          <w:sz w:val="24"/>
          <w:szCs w:val="24"/>
        </w:rPr>
        <w:t>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Теорема отсчетов. Интерполяция сигнала по его дискретным измерениям и обсуждение интерполяционной формулы.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>Спектральная плотность мощности стационарного временного ряда</w:t>
      </w:r>
    </w:p>
    <w:p w:rsidR="006F45D5" w:rsidRPr="006F45D5" w:rsidRDefault="006F45D5" w:rsidP="00622588">
      <w:pPr>
        <w:pStyle w:val="af3"/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contextualSpacing w:val="0"/>
        <w:rPr>
          <w:sz w:val="24"/>
          <w:szCs w:val="24"/>
        </w:rPr>
      </w:pPr>
      <w:r w:rsidRPr="006F45D5">
        <w:rPr>
          <w:sz w:val="24"/>
          <w:szCs w:val="24"/>
        </w:rPr>
        <w:t xml:space="preserve">Связь ковариационной функции и спектральной плотности мощности стационарного временного ряда. Рассчитайте спектральную плотность мощности центрированного стационарного «белого шума» с заданной интенсивностью </w:t>
      </w:r>
      <w:r w:rsidRPr="006F45D5">
        <w:rPr>
          <w:i/>
          <w:sz w:val="24"/>
          <w:szCs w:val="24"/>
          <w:lang w:val="en-US"/>
        </w:rPr>
        <w:t>d</w:t>
      </w:r>
      <w:r w:rsidRPr="006F45D5">
        <w:rPr>
          <w:sz w:val="24"/>
          <w:szCs w:val="24"/>
        </w:rPr>
        <w:t>.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Дайте определение ряда Фурье конечного временного ряда.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Как могут быть вычислены спектральные коэффициенты </w:t>
      </w:r>
      <w:r w:rsidRPr="006F45D5">
        <w:rPr>
          <w:color w:val="FF0000"/>
          <w:position w:val="-12"/>
          <w:sz w:val="24"/>
          <w:szCs w:val="24"/>
        </w:rPr>
        <w:object w:dxaOrig="360" w:dyaOrig="360">
          <v:shape id="_x0000_i1055" type="#_x0000_t75" style="width:18.75pt;height:18.75pt" o:ole="" fillcolor="window">
            <v:imagedata r:id="rId56" o:title=""/>
          </v:shape>
          <o:OLEObject Type="Embed" ProgID="Equation.3" ShapeID="_x0000_i1055" DrawAspect="Content" ObjectID="_1504629554" r:id="rId57"/>
        </w:object>
      </w:r>
      <w:r w:rsidRPr="006F45D5">
        <w:rPr>
          <w:color w:val="FF0000"/>
          <w:sz w:val="24"/>
          <w:szCs w:val="24"/>
        </w:rPr>
        <w:t xml:space="preserve"> </w:t>
      </w:r>
      <w:r w:rsidRPr="006F45D5">
        <w:rPr>
          <w:sz w:val="24"/>
          <w:szCs w:val="24"/>
        </w:rPr>
        <w:t xml:space="preserve">ряда Фурье по известному дискретному преобразованию Фурье </w:t>
      </w:r>
      <w:r w:rsidRPr="006F45D5">
        <w:rPr>
          <w:color w:val="FF0000"/>
          <w:position w:val="-10"/>
          <w:sz w:val="24"/>
          <w:szCs w:val="24"/>
        </w:rPr>
        <w:object w:dxaOrig="859" w:dyaOrig="360">
          <v:shape id="_x0000_i1056" type="#_x0000_t75" style="width:42.75pt;height:18.75pt" o:ole="" fillcolor="window">
            <v:imagedata r:id="rId58" o:title=""/>
          </v:shape>
          <o:OLEObject Type="Embed" ProgID="Equation.3" ShapeID="_x0000_i1056" DrawAspect="Content" ObjectID="_1504629555" r:id="rId59"/>
        </w:object>
      </w:r>
      <w:r w:rsidRPr="006F45D5">
        <w:rPr>
          <w:color w:val="FF0000"/>
          <w:sz w:val="24"/>
          <w:szCs w:val="24"/>
        </w:rPr>
        <w:t xml:space="preserve"> </w:t>
      </w:r>
      <w:r w:rsidRPr="006F45D5">
        <w:rPr>
          <w:sz w:val="24"/>
          <w:szCs w:val="24"/>
        </w:rPr>
        <w:t>конечного временного ряда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Чему равен ряд Фурье для импульсной функции </w:t>
      </w:r>
      <w:r w:rsidRPr="006F45D5">
        <w:rPr>
          <w:position w:val="-12"/>
          <w:sz w:val="24"/>
          <w:szCs w:val="24"/>
        </w:rPr>
        <w:object w:dxaOrig="1680" w:dyaOrig="400">
          <v:shape id="_x0000_i1057" type="#_x0000_t75" style="width:84pt;height:20.25pt" o:ole="" fillcolor="window">
            <v:imagedata r:id="rId60" o:title=""/>
          </v:shape>
          <o:OLEObject Type="Embed" ProgID="Equation.DSMT4" ShapeID="_x0000_i1057" DrawAspect="Content" ObjectID="_1504629556" r:id="rId61"/>
        </w:object>
      </w:r>
      <w:r w:rsidRPr="006F45D5">
        <w:rPr>
          <w:sz w:val="24"/>
          <w:szCs w:val="24"/>
        </w:rPr>
        <w:t>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lastRenderedPageBreak/>
        <w:t xml:space="preserve">Чему равны частоты </w:t>
      </w:r>
      <w:r w:rsidRPr="006F45D5">
        <w:rPr>
          <w:position w:val="-10"/>
          <w:sz w:val="24"/>
          <w:szCs w:val="24"/>
        </w:rPr>
        <w:object w:dxaOrig="320" w:dyaOrig="320">
          <v:shape id="_x0000_i1058" type="#_x0000_t75" style="width:15.75pt;height:15.75pt" o:ole="" fillcolor="window">
            <v:imagedata r:id="rId62" o:title=""/>
          </v:shape>
          <o:OLEObject Type="Embed" ProgID="Equation.3" ShapeID="_x0000_i1058" DrawAspect="Content" ObjectID="_1504629557" r:id="rId63"/>
        </w:object>
      </w:r>
      <w:r w:rsidRPr="006F45D5">
        <w:rPr>
          <w:color w:val="FF0000"/>
          <w:sz w:val="24"/>
          <w:szCs w:val="24"/>
        </w:rPr>
        <w:t xml:space="preserve"> </w:t>
      </w:r>
      <w:r w:rsidRPr="006F45D5">
        <w:rPr>
          <w:sz w:val="24"/>
          <w:szCs w:val="24"/>
        </w:rPr>
        <w:t xml:space="preserve">базисных функций при разложении конечного временного ряда </w:t>
      </w:r>
      <w:r w:rsidRPr="006F45D5">
        <w:rPr>
          <w:position w:val="-12"/>
          <w:sz w:val="24"/>
          <w:szCs w:val="24"/>
        </w:rPr>
        <w:object w:dxaOrig="1640" w:dyaOrig="400">
          <v:shape id="_x0000_i1059" type="#_x0000_t75" style="width:81.75pt;height:20.25pt" o:ole="" fillcolor="window">
            <v:imagedata r:id="rId64" o:title=""/>
          </v:shape>
          <o:OLEObject Type="Embed" ProgID="Equation.DSMT4" ShapeID="_x0000_i1059" DrawAspect="Content" ObjectID="_1504629558" r:id="rId65"/>
        </w:object>
      </w:r>
      <w:r w:rsidRPr="006F45D5">
        <w:rPr>
          <w:sz w:val="24"/>
          <w:szCs w:val="24"/>
        </w:rPr>
        <w:t>, в ряд Фурье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proofErr w:type="gramStart"/>
      <w:r w:rsidRPr="006F45D5">
        <w:rPr>
          <w:sz w:val="24"/>
          <w:szCs w:val="24"/>
        </w:rPr>
        <w:t xml:space="preserve">Чему равны частота и период максимальной гармоники при разложении конечного временного ряда </w:t>
      </w:r>
      <w:r w:rsidRPr="006F45D5">
        <w:rPr>
          <w:position w:val="-12"/>
          <w:sz w:val="24"/>
          <w:szCs w:val="24"/>
        </w:rPr>
        <w:object w:dxaOrig="1640" w:dyaOrig="400">
          <v:shape id="_x0000_i1060" type="#_x0000_t75" style="width:81.75pt;height:20.25pt" o:ole="" fillcolor="window">
            <v:imagedata r:id="rId64" o:title=""/>
          </v:shape>
          <o:OLEObject Type="Embed" ProgID="Equation.DSMT4" ShapeID="_x0000_i1060" DrawAspect="Content" ObjectID="_1504629559" r:id="rId66"/>
        </w:object>
      </w:r>
      <w:r w:rsidRPr="006F45D5">
        <w:rPr>
          <w:sz w:val="24"/>
          <w:szCs w:val="24"/>
        </w:rPr>
        <w:t xml:space="preserve"> в ряд Фурье?</w:t>
      </w:r>
      <w:proofErr w:type="gramEnd"/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Как влияет изменение периода продолжения конечного временного ряда </w:t>
      </w:r>
      <w:r w:rsidRPr="006F45D5">
        <w:rPr>
          <w:position w:val="-12"/>
          <w:sz w:val="24"/>
          <w:szCs w:val="24"/>
        </w:rPr>
        <w:object w:dxaOrig="1640" w:dyaOrig="400">
          <v:shape id="_x0000_i1061" type="#_x0000_t75" style="width:81.75pt;height:20.25pt" o:ole="" fillcolor="window">
            <v:imagedata r:id="rId64" o:title=""/>
          </v:shape>
          <o:OLEObject Type="Embed" ProgID="Equation.DSMT4" ShapeID="_x0000_i1061" DrawAspect="Content" ObjectID="_1504629560" r:id="rId67"/>
        </w:object>
      </w:r>
      <w:r w:rsidRPr="006F45D5">
        <w:rPr>
          <w:sz w:val="24"/>
          <w:szCs w:val="24"/>
        </w:rPr>
        <w:t xml:space="preserve"> на его спектральные характеристики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Как изменится спектр Фурье конечного временного ряда, если его сместить по временной оси на </w:t>
      </w:r>
      <w:r w:rsidRPr="006F45D5">
        <w:rPr>
          <w:i/>
          <w:sz w:val="24"/>
          <w:szCs w:val="24"/>
          <w:lang w:val="en-US"/>
        </w:rPr>
        <w:t>n</w:t>
      </w:r>
      <w:r w:rsidRPr="006F45D5">
        <w:rPr>
          <w:sz w:val="24"/>
          <w:szCs w:val="24"/>
          <w:vertAlign w:val="subscript"/>
        </w:rPr>
        <w:t>0</w:t>
      </w:r>
      <w:r w:rsidRPr="006F45D5">
        <w:rPr>
          <w:sz w:val="24"/>
          <w:szCs w:val="24"/>
        </w:rPr>
        <w:t xml:space="preserve"> тактов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Какими свойствами симметрии обладают спектральные коэффициенты Фурье конечного временного ряда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Что называется спектральной характеристикой </w:t>
      </w:r>
      <w:r w:rsidRPr="006F45D5">
        <w:rPr>
          <w:rFonts w:ascii="Lucida Sans Unicode" w:hAnsi="Lucida Sans Unicode"/>
          <w:i/>
          <w:sz w:val="24"/>
          <w:szCs w:val="24"/>
        </w:rPr>
        <w:t>ℋ</w:t>
      </w:r>
      <w:r w:rsidRPr="006F45D5">
        <w:rPr>
          <w:i/>
          <w:sz w:val="24"/>
          <w:szCs w:val="24"/>
          <w:vertAlign w:val="subscript"/>
          <w:lang w:val="en-US"/>
        </w:rPr>
        <w:t>k</w:t>
      </w:r>
      <w:r w:rsidRPr="006F45D5">
        <w:rPr>
          <w:color w:val="FF0000"/>
          <w:sz w:val="24"/>
          <w:szCs w:val="24"/>
        </w:rPr>
        <w:t xml:space="preserve"> </w:t>
      </w:r>
      <w:r w:rsidRPr="006F45D5">
        <w:rPr>
          <w:sz w:val="24"/>
          <w:szCs w:val="24"/>
        </w:rPr>
        <w:t>линейной дискретной стационарной системы с конечной «памятью»?</w:t>
      </w:r>
    </w:p>
    <w:p w:rsidR="006F45D5" w:rsidRPr="006F45D5" w:rsidRDefault="006F45D5" w:rsidP="00622588">
      <w:pPr>
        <w:pStyle w:val="31"/>
        <w:numPr>
          <w:ilvl w:val="0"/>
          <w:numId w:val="15"/>
        </w:numPr>
        <w:tabs>
          <w:tab w:val="left" w:pos="426"/>
        </w:tabs>
        <w:autoSpaceDE w:val="0"/>
        <w:autoSpaceDN w:val="0"/>
        <w:adjustRightInd w:val="0"/>
        <w:spacing w:before="180" w:after="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Как связаны спектры входного и выходного временных рядов линейной дискретной стационарной системы с конечной «памятью»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Дайте формулировку теоремы Парсеваля для конечного временного ряда.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Что называется спектрограммой конечного временного ряда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 xml:space="preserve">В чем состоит теорема о начальном значении </w:t>
      </w:r>
      <w:r w:rsidRPr="006F45D5">
        <w:rPr>
          <w:position w:val="-12"/>
          <w:sz w:val="24"/>
          <w:szCs w:val="24"/>
        </w:rPr>
        <w:object w:dxaOrig="340" w:dyaOrig="360">
          <v:shape id="_x0000_i1062" type="#_x0000_t75" style="width:16.5pt;height:18.75pt" o:ole="" fillcolor="window">
            <v:imagedata r:id="rId68" o:title=""/>
          </v:shape>
          <o:OLEObject Type="Embed" ProgID="Equation.3" ShapeID="_x0000_i1062" DrawAspect="Content" ObjectID="_1504629561" r:id="rId69"/>
        </w:object>
      </w:r>
      <w:r w:rsidRPr="006F45D5">
        <w:rPr>
          <w:color w:val="FF0000"/>
          <w:sz w:val="24"/>
          <w:szCs w:val="24"/>
        </w:rPr>
        <w:t xml:space="preserve"> </w:t>
      </w:r>
      <w:r w:rsidRPr="006F45D5">
        <w:rPr>
          <w:sz w:val="24"/>
          <w:szCs w:val="24"/>
        </w:rPr>
        <w:t>ряда спектральных коэффициентов Фурье?</w:t>
      </w:r>
    </w:p>
    <w:p w:rsidR="006F45D5" w:rsidRPr="006F45D5" w:rsidRDefault="006F45D5" w:rsidP="00622588">
      <w:pPr>
        <w:numPr>
          <w:ilvl w:val="0"/>
          <w:numId w:val="15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6F45D5">
        <w:rPr>
          <w:sz w:val="24"/>
          <w:szCs w:val="24"/>
        </w:rPr>
        <w:t>Алгоритм быстрого преобразования Фурье с прореживанием по времени.</w:t>
      </w:r>
    </w:p>
    <w:p w:rsidR="006F45D5" w:rsidRPr="006F45D5" w:rsidRDefault="006F45D5" w:rsidP="00845782">
      <w:pPr>
        <w:tabs>
          <w:tab w:val="left" w:pos="2295"/>
        </w:tabs>
        <w:spacing w:line="360" w:lineRule="auto"/>
        <w:jc w:val="both"/>
        <w:rPr>
          <w:sz w:val="24"/>
          <w:szCs w:val="24"/>
        </w:rPr>
      </w:pPr>
    </w:p>
    <w:p w:rsidR="006F45D5" w:rsidRPr="006F45D5" w:rsidRDefault="006F45D5" w:rsidP="00845782">
      <w:pPr>
        <w:tabs>
          <w:tab w:val="left" w:pos="2295"/>
        </w:tabs>
        <w:spacing w:line="360" w:lineRule="auto"/>
        <w:jc w:val="both"/>
        <w:rPr>
          <w:sz w:val="24"/>
          <w:szCs w:val="24"/>
        </w:rPr>
      </w:pPr>
    </w:p>
    <w:p w:rsidR="006F45D5" w:rsidRDefault="006F45D5" w:rsidP="00845782">
      <w:pPr>
        <w:spacing w:line="360" w:lineRule="auto"/>
        <w:rPr>
          <w:sz w:val="24"/>
          <w:szCs w:val="24"/>
        </w:rPr>
      </w:pPr>
      <w:r w:rsidRPr="006F45D5">
        <w:rPr>
          <w:sz w:val="24"/>
          <w:szCs w:val="24"/>
        </w:rPr>
        <w:t>Собеседование по теме раздела 4 проводится в случае неудовлетворительной оценки по контрольной работе 4.</w:t>
      </w:r>
    </w:p>
    <w:p w:rsidR="00845782" w:rsidRPr="006F45D5" w:rsidRDefault="00845782" w:rsidP="00845782">
      <w:pPr>
        <w:spacing w:line="360" w:lineRule="auto"/>
        <w:rPr>
          <w:sz w:val="24"/>
          <w:szCs w:val="24"/>
        </w:rPr>
      </w:pPr>
    </w:p>
    <w:p w:rsidR="006F45D5" w:rsidRPr="006F45D5" w:rsidRDefault="006F45D5" w:rsidP="00845782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6F45D5">
        <w:rPr>
          <w:b/>
          <w:sz w:val="24"/>
          <w:szCs w:val="24"/>
        </w:rPr>
        <w:t>Критерии оценки собеседования</w:t>
      </w:r>
    </w:p>
    <w:p w:rsidR="006F45D5" w:rsidRPr="006F45D5" w:rsidRDefault="006F45D5" w:rsidP="00845782">
      <w:pPr>
        <w:tabs>
          <w:tab w:val="left" w:pos="2295"/>
        </w:tabs>
        <w:spacing w:line="360" w:lineRule="auto"/>
        <w:jc w:val="both"/>
        <w:rPr>
          <w:sz w:val="24"/>
          <w:szCs w:val="24"/>
        </w:rPr>
      </w:pP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t xml:space="preserve">Балл </w:t>
      </w:r>
      <w:r w:rsidR="0091401F">
        <w:t>от 13 до 15</w:t>
      </w:r>
      <w:r w:rsidRPr="006F45D5">
        <w:t xml:space="preserve"> выставляется студенту, если он ответил более чем на 80% заданных вопросов;</w:t>
      </w: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t>балл от 11 до 13 выставляется студенту, если он полно ответил на вопросы, составляющие от 60% до 80% от общего числа заданных вопросов;</w:t>
      </w: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lastRenderedPageBreak/>
        <w:t>балл от 7 до 11 выставляется студенту, если он полно ответил на вопросы, составляющие от 40% до 60% от общего числа заданных вопросов;</w:t>
      </w:r>
    </w:p>
    <w:p w:rsidR="006F45D5" w:rsidRPr="006F45D5" w:rsidRDefault="006F45D5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6F45D5">
        <w:t>балл менее  5 выставляется студенту, если он полно ответил не более чем на 30% от общего числа заданных вопросов.</w:t>
      </w:r>
    </w:p>
    <w:p w:rsidR="006F45D5" w:rsidRDefault="006F45D5" w:rsidP="00845782">
      <w:pPr>
        <w:spacing w:line="360" w:lineRule="auto"/>
        <w:ind w:left="720" w:firstLine="900"/>
        <w:rPr>
          <w:sz w:val="28"/>
          <w:szCs w:val="28"/>
        </w:rPr>
      </w:pPr>
    </w:p>
    <w:p w:rsidR="006F45D5" w:rsidRDefault="006F45D5" w:rsidP="006F45D5">
      <w:pPr>
        <w:rPr>
          <w:sz w:val="28"/>
          <w:szCs w:val="28"/>
        </w:rPr>
      </w:pPr>
    </w:p>
    <w:p w:rsidR="006F45D5" w:rsidRDefault="005B51B9" w:rsidP="006F45D5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88" type="#_x0000_t202" style="position:absolute;margin-left:0;margin-top:2.65pt;width:453pt;height:58.2pt;z-index:251660288" stroked="f">
            <v:textbox style="mso-next-textbox:#_x0000_s1288">
              <w:txbxContent>
                <w:p w:rsidR="006F45D5" w:rsidRPr="006F45D5" w:rsidRDefault="006F45D5" w:rsidP="006F45D5">
                  <w:pPr>
                    <w:rPr>
                      <w:sz w:val="24"/>
                      <w:szCs w:val="24"/>
                    </w:rPr>
                  </w:pPr>
                  <w:r w:rsidRPr="006F45D5">
                    <w:rPr>
                      <w:sz w:val="24"/>
                      <w:szCs w:val="24"/>
                    </w:rPr>
                    <w:t>Составитель ________________________ О.А. Мишулина</w:t>
                  </w:r>
                </w:p>
                <w:p w:rsidR="006F45D5" w:rsidRPr="006F45D5" w:rsidRDefault="006F45D5" w:rsidP="006F45D5">
                  <w:pPr>
                    <w:rPr>
                      <w:sz w:val="24"/>
                      <w:szCs w:val="24"/>
                    </w:rPr>
                  </w:pPr>
                </w:p>
                <w:p w:rsidR="006F45D5" w:rsidRPr="006F45D5" w:rsidRDefault="006F45D5" w:rsidP="006F45D5">
                  <w:pPr>
                    <w:rPr>
                      <w:sz w:val="24"/>
                      <w:szCs w:val="24"/>
                    </w:rPr>
                  </w:pPr>
                  <w:r w:rsidRPr="006F45D5">
                    <w:rPr>
                      <w:sz w:val="24"/>
                      <w:szCs w:val="24"/>
                    </w:rPr>
                    <w:t xml:space="preserve"> «____»__________________20 </w:t>
                  </w:r>
                  <w:r w:rsidR="00845782">
                    <w:rPr>
                      <w:sz w:val="24"/>
                      <w:szCs w:val="24"/>
                    </w:rPr>
                    <w:t xml:space="preserve">15 </w:t>
                  </w:r>
                  <w:r w:rsidRPr="006F45D5">
                    <w:rPr>
                      <w:sz w:val="24"/>
                      <w:szCs w:val="24"/>
                    </w:rPr>
                    <w:t>г.</w:t>
                  </w:r>
                </w:p>
                <w:p w:rsidR="006F45D5" w:rsidRPr="006F45D5" w:rsidRDefault="006F45D5" w:rsidP="006F45D5">
                  <w:pPr>
                    <w:jc w:val="center"/>
                    <w:rPr>
                      <w:sz w:val="24"/>
                      <w:szCs w:val="24"/>
                      <w:vertAlign w:val="superscript"/>
                    </w:rPr>
                  </w:pPr>
                </w:p>
              </w:txbxContent>
            </v:textbox>
          </v:shape>
        </w:pict>
      </w:r>
    </w:p>
    <w:p w:rsidR="006F45D5" w:rsidRPr="000E5AC6" w:rsidRDefault="006F45D5" w:rsidP="006F45D5">
      <w:pPr>
        <w:rPr>
          <w:sz w:val="28"/>
          <w:szCs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sz w:val="28"/>
          <w:szCs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sz w:val="28"/>
          <w:szCs w:val="28"/>
        </w:rPr>
      </w:pPr>
    </w:p>
    <w:p w:rsidR="006F45D5" w:rsidRDefault="006F45D5" w:rsidP="006F45D5">
      <w:pPr>
        <w:tabs>
          <w:tab w:val="left" w:pos="2295"/>
        </w:tabs>
        <w:jc w:val="center"/>
        <w:rPr>
          <w:sz w:val="28"/>
          <w:szCs w:val="28"/>
        </w:rPr>
      </w:pPr>
    </w:p>
    <w:p w:rsidR="00646F59" w:rsidRDefault="006F45D5" w:rsidP="00646F59">
      <w:pPr>
        <w:tabs>
          <w:tab w:val="left" w:pos="2295"/>
        </w:tabs>
        <w:jc w:val="center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422973" w:rsidRPr="00291B53" w:rsidTr="00422973">
        <w:tc>
          <w:tcPr>
            <w:tcW w:w="9828" w:type="dxa"/>
          </w:tcPr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lastRenderedPageBreak/>
              <w:t>МИНИСТЕРСТВО ОБРАЗОВАНИЯ И НАУКИ РОССИЙСКОЙ ФЕДЕРАЦИИ</w:t>
            </w:r>
          </w:p>
        </w:tc>
      </w:tr>
      <w:tr w:rsidR="00422973" w:rsidRPr="00291B53" w:rsidTr="00422973">
        <w:tc>
          <w:tcPr>
            <w:tcW w:w="9828" w:type="dxa"/>
          </w:tcPr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422973" w:rsidRPr="00291B53" w:rsidTr="00422973">
        <w:tc>
          <w:tcPr>
            <w:tcW w:w="9828" w:type="dxa"/>
          </w:tcPr>
          <w:p w:rsidR="00422973" w:rsidRPr="00291B53" w:rsidRDefault="00422973" w:rsidP="00422973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897C52" w:rsidRDefault="00897C52" w:rsidP="00646F59">
      <w:pPr>
        <w:pStyle w:val="4"/>
        <w:jc w:val="center"/>
        <w:rPr>
          <w:b w:val="0"/>
          <w:sz w:val="28"/>
        </w:rPr>
      </w:pPr>
    </w:p>
    <w:p w:rsidR="00B460A2" w:rsidRDefault="00646F59" w:rsidP="00646F59">
      <w:pPr>
        <w:pStyle w:val="4"/>
        <w:jc w:val="center"/>
        <w:rPr>
          <w:b w:val="0"/>
          <w:i/>
          <w:sz w:val="28"/>
        </w:rPr>
      </w:pPr>
      <w:r w:rsidRPr="002C7A34">
        <w:rPr>
          <w:b w:val="0"/>
          <w:sz w:val="28"/>
        </w:rPr>
        <w:t>Кафедра</w:t>
      </w:r>
      <w:r>
        <w:rPr>
          <w:b w:val="0"/>
          <w:sz w:val="28"/>
        </w:rPr>
        <w:t xml:space="preserve"> </w:t>
      </w:r>
      <w:r w:rsidR="00632F3B">
        <w:rPr>
          <w:b w:val="0"/>
          <w:sz w:val="28"/>
        </w:rPr>
        <w:t>«Кибернетика»</w:t>
      </w:r>
    </w:p>
    <w:p w:rsidR="00646F59" w:rsidRDefault="00646F59" w:rsidP="00646F59">
      <w:pPr>
        <w:pStyle w:val="4"/>
        <w:jc w:val="center"/>
        <w:rPr>
          <w:b w:val="0"/>
          <w:sz w:val="28"/>
        </w:rPr>
      </w:pPr>
    </w:p>
    <w:p w:rsidR="00646F59" w:rsidRDefault="00646F59" w:rsidP="00646F59">
      <w:pPr>
        <w:tabs>
          <w:tab w:val="left" w:pos="2295"/>
        </w:tabs>
        <w:rPr>
          <w:b/>
          <w:sz w:val="28"/>
          <w:szCs w:val="28"/>
        </w:rPr>
      </w:pPr>
    </w:p>
    <w:p w:rsidR="00646F59" w:rsidRPr="00532202" w:rsidRDefault="00632F3B" w:rsidP="00646F59">
      <w:pPr>
        <w:tabs>
          <w:tab w:val="left" w:pos="2295"/>
        </w:tabs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Образец варианта задания</w:t>
      </w:r>
      <w:r w:rsidR="00646F59">
        <w:rPr>
          <w:b/>
          <w:sz w:val="36"/>
          <w:szCs w:val="36"/>
        </w:rPr>
        <w:t xml:space="preserve"> контрольной работы</w:t>
      </w:r>
      <w:r>
        <w:rPr>
          <w:b/>
          <w:sz w:val="36"/>
          <w:szCs w:val="36"/>
        </w:rPr>
        <w:t xml:space="preserve"> 1</w:t>
      </w:r>
    </w:p>
    <w:p w:rsidR="00C54F05" w:rsidRPr="00845782" w:rsidRDefault="00C54F05" w:rsidP="00C54F05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b/>
          <w:sz w:val="28"/>
          <w:szCs w:val="28"/>
          <w:vertAlign w:val="superscript"/>
        </w:rPr>
        <w:t xml:space="preserve"> </w:t>
      </w:r>
      <w:r w:rsidRPr="00845782">
        <w:rPr>
          <w:b/>
          <w:sz w:val="28"/>
          <w:szCs w:val="28"/>
        </w:rPr>
        <w:t>«Статистическая обработка временных рядов»</w:t>
      </w:r>
    </w:p>
    <w:p w:rsidR="00C54F05" w:rsidRPr="00845782" w:rsidRDefault="00C54F05" w:rsidP="00C54F05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</w:p>
    <w:p w:rsidR="00C54F05" w:rsidRPr="00845782" w:rsidRDefault="00C54F05" w:rsidP="00C54F05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845782">
        <w:rPr>
          <w:b/>
          <w:szCs w:val="28"/>
        </w:rPr>
        <w:t>Раздел 1 «Статистическое описание и примеры случайных временных рядов»</w:t>
      </w:r>
    </w:p>
    <w:p w:rsidR="00650403" w:rsidRDefault="00650403" w:rsidP="00650403">
      <w:pPr>
        <w:tabs>
          <w:tab w:val="left" w:pos="5812"/>
          <w:tab w:val="left" w:pos="7088"/>
        </w:tabs>
        <w:spacing w:line="360" w:lineRule="auto"/>
        <w:rPr>
          <w:sz w:val="28"/>
        </w:rPr>
      </w:pP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before="14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>Приведите практический пример случайного процесса с непрерывным временем и множеством возможных значений на отрезке действительных чисел [</w:t>
      </w:r>
      <w:r w:rsidRPr="00C54F05">
        <w:rPr>
          <w:i/>
          <w:sz w:val="24"/>
          <w:szCs w:val="24"/>
          <w:lang w:val="en-US"/>
        </w:rPr>
        <w:t>a</w:t>
      </w:r>
      <w:r w:rsidRPr="00C54F05">
        <w:rPr>
          <w:sz w:val="24"/>
          <w:szCs w:val="24"/>
        </w:rPr>
        <w:t xml:space="preserve">, </w:t>
      </w:r>
      <w:r w:rsidRPr="00C54F05">
        <w:rPr>
          <w:i/>
          <w:sz w:val="24"/>
          <w:szCs w:val="24"/>
          <w:lang w:val="en-US"/>
        </w:rPr>
        <w:t>b</w:t>
      </w:r>
      <w:r w:rsidRPr="00C54F05">
        <w:rPr>
          <w:sz w:val="24"/>
          <w:szCs w:val="24"/>
        </w:rPr>
        <w:t xml:space="preserve">]. Изобразите возможные </w:t>
      </w:r>
      <w:r w:rsidRPr="00C54F05">
        <w:rPr>
          <w:b/>
          <w:sz w:val="24"/>
          <w:szCs w:val="24"/>
        </w:rPr>
        <w:t>функции распределения вероятностей</w:t>
      </w:r>
      <w:r w:rsidRPr="00C54F05">
        <w:rPr>
          <w:sz w:val="24"/>
          <w:szCs w:val="24"/>
        </w:rPr>
        <w:t xml:space="preserve"> рассматриваемого случайного процесса в разные моменты времени (несколько графиков, оси координат и диапазоны изменения переменных должны быть обозначены).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>Для какого типа временного ряда одномерный закон распределения вероятностей содержит его полное статистическое описание? Дайте ответ с обоснованием.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>Что называется нормированным временным рядом (по аналогии с нормированной случайной величиной)? В каких единицах измеряется нормированный временной ряд, если исходный ряд измеряется в [</w:t>
      </w:r>
      <w:proofErr w:type="gramStart"/>
      <w:r w:rsidRPr="00C54F05">
        <w:rPr>
          <w:i/>
          <w:sz w:val="24"/>
          <w:szCs w:val="24"/>
        </w:rPr>
        <w:t>м</w:t>
      </w:r>
      <w:proofErr w:type="gramEnd"/>
      <w:r w:rsidRPr="00C54F05">
        <w:rPr>
          <w:sz w:val="24"/>
          <w:szCs w:val="24"/>
        </w:rPr>
        <w:t>]?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Что называется одномерным дифференциальным законом распределения вероятностей случайного </w:t>
      </w:r>
      <w:r w:rsidRPr="00C54F05">
        <w:rPr>
          <w:b/>
          <w:sz w:val="24"/>
          <w:szCs w:val="24"/>
        </w:rPr>
        <w:t xml:space="preserve">временного ряда </w:t>
      </w:r>
      <w:r w:rsidRPr="00C54F05">
        <w:rPr>
          <w:sz w:val="24"/>
          <w:szCs w:val="24"/>
        </w:rPr>
        <w:t>непрерывного типа? Справедливы ли равенства:</w:t>
      </w:r>
    </w:p>
    <w:p w:rsidR="0091401F" w:rsidRPr="00C54F05" w:rsidRDefault="0091401F" w:rsidP="00C54F05">
      <w:pPr>
        <w:spacing w:line="360" w:lineRule="auto"/>
        <w:ind w:firstLine="567"/>
        <w:jc w:val="center"/>
        <w:rPr>
          <w:sz w:val="24"/>
          <w:szCs w:val="24"/>
        </w:rPr>
      </w:pPr>
      <w:r w:rsidRPr="00C54F05">
        <w:rPr>
          <w:position w:val="-78"/>
          <w:sz w:val="24"/>
          <w:szCs w:val="24"/>
        </w:rPr>
        <w:object w:dxaOrig="5400" w:dyaOrig="1320">
          <v:shape id="_x0000_i1063" type="#_x0000_t75" style="width:270pt;height:66pt" o:ole="" fillcolor="window">
            <v:imagedata r:id="rId70" o:title=""/>
          </v:shape>
          <o:OLEObject Type="Embed" ProgID="Equation.3" ShapeID="_x0000_i1063" DrawAspect="Content" ObjectID="_1504629562" r:id="rId71"/>
        </w:object>
      </w:r>
    </w:p>
    <w:p w:rsidR="0091401F" w:rsidRPr="00C54F05" w:rsidRDefault="0091401F" w:rsidP="00C54F05">
      <w:pPr>
        <w:spacing w:line="360" w:lineRule="auto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Если Вы считаете, что формула неверна, то напишите верную формулу, исправив левую </w:t>
      </w:r>
      <w:r w:rsidRPr="00C54F05">
        <w:rPr>
          <w:b/>
          <w:sz w:val="24"/>
          <w:szCs w:val="24"/>
        </w:rPr>
        <w:t>или</w:t>
      </w:r>
      <w:r w:rsidRPr="00C54F05">
        <w:rPr>
          <w:sz w:val="24"/>
          <w:szCs w:val="24"/>
        </w:rPr>
        <w:t xml:space="preserve"> правую часть равенства.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Закон распределения </w:t>
      </w:r>
      <w:proofErr w:type="gramStart"/>
      <w:r w:rsidRPr="00C54F05">
        <w:rPr>
          <w:sz w:val="24"/>
          <w:szCs w:val="24"/>
        </w:rPr>
        <w:t>вероятностей</w:t>
      </w:r>
      <w:proofErr w:type="gramEnd"/>
      <w:r w:rsidRPr="00C54F05">
        <w:rPr>
          <w:sz w:val="24"/>
          <w:szCs w:val="24"/>
        </w:rPr>
        <w:t xml:space="preserve"> какого порядка необходимо знать для расчета дисперсии случайного временного ряда? Напишите расчетное выражение для дисперсии, если множество возможных значений временного ряда является конечным.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lastRenderedPageBreak/>
        <w:t xml:space="preserve">Рассматривается случайный временной ряд </w:t>
      </w:r>
      <w:r w:rsidRPr="00C54F05">
        <w:rPr>
          <w:position w:val="-12"/>
          <w:sz w:val="24"/>
          <w:szCs w:val="24"/>
        </w:rPr>
        <w:object w:dxaOrig="300" w:dyaOrig="360">
          <v:shape id="_x0000_i1064" type="#_x0000_t75" style="width:15pt;height:18pt" o:ole="">
            <v:imagedata r:id="rId72" o:title=""/>
          </v:shape>
          <o:OLEObject Type="Embed" ProgID="Equation.3" ShapeID="_x0000_i1064" DrawAspect="Content" ObjectID="_1504629563" r:id="rId73"/>
        </w:object>
      </w:r>
      <w:r w:rsidRPr="00C54F05">
        <w:rPr>
          <w:sz w:val="24"/>
          <w:szCs w:val="24"/>
        </w:rPr>
        <w:t xml:space="preserve"> с независимыми приращениями</w:t>
      </w:r>
      <w:proofErr w:type="gramStart"/>
      <w:r w:rsidRPr="00C54F05">
        <w:rPr>
          <w:sz w:val="24"/>
          <w:szCs w:val="24"/>
        </w:rPr>
        <w:t xml:space="preserve"> (</w:t>
      </w:r>
      <w:r w:rsidRPr="00C54F05">
        <w:rPr>
          <w:position w:val="-12"/>
          <w:sz w:val="24"/>
          <w:szCs w:val="24"/>
        </w:rPr>
        <w:object w:dxaOrig="760" w:dyaOrig="360">
          <v:shape id="_x0000_i1065" type="#_x0000_t75" style="width:38.25pt;height:18pt" o:ole="">
            <v:imagedata r:id="rId74" o:title=""/>
          </v:shape>
          <o:OLEObject Type="Embed" ProgID="Equation.3" ShapeID="_x0000_i1065" DrawAspect="Content" ObjectID="_1504629564" r:id="rId75"/>
        </w:object>
      </w:r>
      <w:r w:rsidRPr="00C54F05">
        <w:rPr>
          <w:sz w:val="24"/>
          <w:szCs w:val="24"/>
        </w:rPr>
        <w:t xml:space="preserve">), </w:t>
      </w:r>
      <w:proofErr w:type="gramEnd"/>
      <w:r w:rsidRPr="00C54F05">
        <w:rPr>
          <w:sz w:val="24"/>
          <w:szCs w:val="24"/>
        </w:rPr>
        <w:t xml:space="preserve">который порождается "белым шумом" </w:t>
      </w:r>
      <w:r w:rsidRPr="00C54F05">
        <w:rPr>
          <w:i/>
          <w:sz w:val="24"/>
          <w:szCs w:val="24"/>
          <w:lang w:val="en-US"/>
        </w:rPr>
        <w:t>X</w:t>
      </w:r>
      <w:r w:rsidRPr="00C54F05">
        <w:rPr>
          <w:sz w:val="24"/>
          <w:szCs w:val="24"/>
        </w:rPr>
        <w:t xml:space="preserve"> с затухающей дисперсией: </w:t>
      </w:r>
      <w:r w:rsidRPr="00C54F05">
        <w:rPr>
          <w:position w:val="-12"/>
          <w:sz w:val="24"/>
          <w:szCs w:val="24"/>
        </w:rPr>
        <w:object w:dxaOrig="1760" w:dyaOrig="440">
          <v:shape id="_x0000_i1066" type="#_x0000_t75" style="width:87.75pt;height:21.75pt" o:ole="">
            <v:imagedata r:id="rId76" o:title=""/>
          </v:shape>
          <o:OLEObject Type="Embed" ProgID="Equation.3" ShapeID="_x0000_i1066" DrawAspect="Content" ObjectID="_1504629565" r:id="rId77"/>
        </w:object>
      </w:r>
      <w:r w:rsidRPr="00C54F05">
        <w:rPr>
          <w:sz w:val="24"/>
          <w:szCs w:val="24"/>
        </w:rPr>
        <w:t xml:space="preserve">. Выведите выражение для автоковариационного момента </w:t>
      </w:r>
      <w:r w:rsidRPr="00C54F05">
        <w:rPr>
          <w:position w:val="-14"/>
          <w:sz w:val="24"/>
          <w:szCs w:val="24"/>
        </w:rPr>
        <w:object w:dxaOrig="1920" w:dyaOrig="460">
          <v:shape id="_x0000_i1067" type="#_x0000_t75" style="width:96pt;height:23.25pt" o:ole="">
            <v:imagedata r:id="rId78" o:title=""/>
          </v:shape>
          <o:OLEObject Type="Embed" ProgID="Equation.3" ShapeID="_x0000_i1067" DrawAspect="Content" ObjectID="_1504629566" r:id="rId79"/>
        </w:object>
      </w:r>
      <w:r w:rsidRPr="00C54F05">
        <w:rPr>
          <w:sz w:val="24"/>
          <w:szCs w:val="24"/>
        </w:rPr>
        <w:t xml:space="preserve"> нарисуйте график. Чему равна автоковариационная матрица временного ряда </w:t>
      </w:r>
      <w:r w:rsidRPr="00C54F05">
        <w:rPr>
          <w:i/>
          <w:sz w:val="24"/>
          <w:szCs w:val="24"/>
          <w:lang w:val="en-US"/>
        </w:rPr>
        <w:t>Z</w:t>
      </w:r>
      <w:proofErr w:type="gramStart"/>
      <w:r w:rsidRPr="00C54F05">
        <w:rPr>
          <w:i/>
          <w:sz w:val="24"/>
          <w:szCs w:val="24"/>
        </w:rPr>
        <w:t xml:space="preserve"> </w:t>
      </w:r>
      <w:r w:rsidRPr="00C54F05">
        <w:rPr>
          <w:sz w:val="24"/>
          <w:szCs w:val="24"/>
        </w:rPr>
        <w:t>?</w:t>
      </w:r>
      <w:proofErr w:type="gramEnd"/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>Рассматриваются два случайных временных ряда</w:t>
      </w:r>
      <w:r w:rsidRPr="00C54F05">
        <w:rPr>
          <w:sz w:val="24"/>
          <w:szCs w:val="24"/>
        </w:rPr>
        <w:br/>
      </w:r>
      <w:r w:rsidRPr="00C54F05">
        <w:rPr>
          <w:i/>
          <w:sz w:val="24"/>
          <w:szCs w:val="24"/>
        </w:rPr>
        <w:t>X</w:t>
      </w:r>
      <w:r w:rsidRPr="00C54F05">
        <w:rPr>
          <w:sz w:val="24"/>
          <w:szCs w:val="24"/>
        </w:rPr>
        <w:t>=(</w:t>
      </w:r>
      <w:proofErr w:type="spellStart"/>
      <w:r w:rsidRPr="00C54F05">
        <w:rPr>
          <w:i/>
          <w:sz w:val="24"/>
          <w:szCs w:val="24"/>
        </w:rPr>
        <w:t>X</w:t>
      </w:r>
      <w:r w:rsidRPr="00C54F05">
        <w:rPr>
          <w:sz w:val="24"/>
          <w:szCs w:val="24"/>
          <w:vertAlign w:val="subscript"/>
        </w:rPr>
        <w:t>i</w:t>
      </w:r>
      <w:proofErr w:type="spellEnd"/>
      <w:r w:rsidRPr="00C54F05">
        <w:rPr>
          <w:sz w:val="24"/>
          <w:szCs w:val="24"/>
        </w:rPr>
        <w:t xml:space="preserve">, </w:t>
      </w:r>
      <w:r w:rsidRPr="00C54F05">
        <w:rPr>
          <w:i/>
          <w:sz w:val="24"/>
          <w:szCs w:val="24"/>
        </w:rPr>
        <w:t>i</w:t>
      </w:r>
      <w:r w:rsidRPr="00C54F05">
        <w:rPr>
          <w:sz w:val="24"/>
          <w:szCs w:val="24"/>
        </w:rPr>
        <w:object w:dxaOrig="200" w:dyaOrig="200">
          <v:shape id="_x0000_i1068" type="#_x0000_t75" style="width:9.75pt;height:9.75pt" o:ole="">
            <v:imagedata r:id="rId80" o:title=""/>
          </v:shape>
          <o:OLEObject Type="Embed" ProgID="Equation.3" ShapeID="_x0000_i1068" DrawAspect="Content" ObjectID="_1504629567" r:id="rId81"/>
        </w:object>
      </w:r>
      <w:r w:rsidRPr="00C54F05">
        <w:rPr>
          <w:sz w:val="24"/>
          <w:szCs w:val="24"/>
        </w:rPr>
        <w:t xml:space="preserve">[-10, 10]) и </w:t>
      </w:r>
      <w:r w:rsidRPr="00C54F05">
        <w:rPr>
          <w:i/>
          <w:sz w:val="24"/>
          <w:szCs w:val="24"/>
        </w:rPr>
        <w:t>Y</w:t>
      </w:r>
      <w:r w:rsidRPr="00C54F05">
        <w:rPr>
          <w:sz w:val="24"/>
          <w:szCs w:val="24"/>
        </w:rPr>
        <w:t>=(</w:t>
      </w:r>
      <w:proofErr w:type="spellStart"/>
      <w:r w:rsidRPr="00C54F05">
        <w:rPr>
          <w:i/>
          <w:sz w:val="24"/>
          <w:szCs w:val="24"/>
        </w:rPr>
        <w:t>Y</w:t>
      </w:r>
      <w:r w:rsidRPr="00C54F05">
        <w:rPr>
          <w:sz w:val="24"/>
          <w:szCs w:val="24"/>
          <w:vertAlign w:val="subscript"/>
        </w:rPr>
        <w:t>i</w:t>
      </w:r>
      <w:proofErr w:type="spellEnd"/>
      <w:r w:rsidRPr="00C54F05">
        <w:rPr>
          <w:sz w:val="24"/>
          <w:szCs w:val="24"/>
        </w:rPr>
        <w:t xml:space="preserve">, </w:t>
      </w:r>
      <w:r w:rsidRPr="00C54F05">
        <w:rPr>
          <w:i/>
          <w:sz w:val="24"/>
          <w:szCs w:val="24"/>
        </w:rPr>
        <w:t>i</w:t>
      </w:r>
      <w:r w:rsidRPr="00C54F05">
        <w:rPr>
          <w:sz w:val="24"/>
          <w:szCs w:val="24"/>
        </w:rPr>
        <w:object w:dxaOrig="200" w:dyaOrig="200">
          <v:shape id="_x0000_i1069" type="#_x0000_t75" style="width:9.75pt;height:9.75pt" o:ole="">
            <v:imagedata r:id="rId80" o:title=""/>
          </v:shape>
          <o:OLEObject Type="Embed" ProgID="Equation.3" ShapeID="_x0000_i1069" DrawAspect="Content" ObjectID="_1504629568" r:id="rId82"/>
        </w:object>
      </w:r>
      <w:r w:rsidRPr="00C54F05">
        <w:rPr>
          <w:sz w:val="24"/>
          <w:szCs w:val="24"/>
        </w:rPr>
        <w:t xml:space="preserve">[-10, 10]), каждый </w:t>
      </w:r>
      <w:proofErr w:type="gramStart"/>
      <w:r w:rsidRPr="00C54F05">
        <w:rPr>
          <w:sz w:val="24"/>
          <w:szCs w:val="24"/>
        </w:rPr>
        <w:t>из</w:t>
      </w:r>
      <w:proofErr w:type="gramEnd"/>
      <w:r w:rsidRPr="00C54F05">
        <w:rPr>
          <w:sz w:val="24"/>
          <w:szCs w:val="24"/>
        </w:rPr>
        <w:t xml:space="preserve"> которых представлен линейной параметрической моделью:</w:t>
      </w:r>
    </w:p>
    <w:p w:rsidR="0091401F" w:rsidRPr="00C54F05" w:rsidRDefault="0091401F" w:rsidP="00C54F05">
      <w:pPr>
        <w:spacing w:line="360" w:lineRule="auto"/>
        <w:jc w:val="center"/>
        <w:rPr>
          <w:sz w:val="24"/>
          <w:szCs w:val="24"/>
          <w:lang w:val="en-US"/>
        </w:rPr>
      </w:pPr>
      <w:r w:rsidRPr="00C54F05">
        <w:rPr>
          <w:i/>
          <w:sz w:val="24"/>
          <w:szCs w:val="24"/>
          <w:lang w:val="en-US"/>
        </w:rPr>
        <w:t>X</w:t>
      </w:r>
      <w:r w:rsidRPr="00C54F05">
        <w:rPr>
          <w:i/>
          <w:sz w:val="24"/>
          <w:szCs w:val="24"/>
          <w:vertAlign w:val="subscript"/>
          <w:lang w:val="en-US"/>
        </w:rPr>
        <w:t xml:space="preserve">i </w:t>
      </w:r>
      <w:r w:rsidRPr="00C54F05">
        <w:rPr>
          <w:i/>
          <w:sz w:val="24"/>
          <w:szCs w:val="24"/>
          <w:lang w:val="en-US"/>
        </w:rPr>
        <w:t xml:space="preserve">= A + B </w:t>
      </w:r>
      <w:proofErr w:type="spellStart"/>
      <w:r w:rsidRPr="00C54F05">
        <w:rPr>
          <w:i/>
          <w:sz w:val="24"/>
          <w:szCs w:val="24"/>
          <w:lang w:val="en-US"/>
        </w:rPr>
        <w:t>i</w:t>
      </w:r>
      <w:proofErr w:type="spellEnd"/>
      <w:r w:rsidRPr="00C54F05">
        <w:rPr>
          <w:sz w:val="24"/>
          <w:szCs w:val="24"/>
          <w:lang w:val="en-US"/>
        </w:rPr>
        <w:t>,</w:t>
      </w:r>
    </w:p>
    <w:p w:rsidR="0091401F" w:rsidRPr="00C54F05" w:rsidRDefault="0091401F" w:rsidP="00C54F05">
      <w:pPr>
        <w:spacing w:line="360" w:lineRule="auto"/>
        <w:jc w:val="center"/>
        <w:rPr>
          <w:sz w:val="24"/>
          <w:szCs w:val="24"/>
          <w:lang w:val="en-US"/>
        </w:rPr>
      </w:pPr>
      <w:r w:rsidRPr="00C54F05">
        <w:rPr>
          <w:i/>
          <w:sz w:val="24"/>
          <w:szCs w:val="24"/>
          <w:lang w:val="en-US"/>
        </w:rPr>
        <w:t>Y</w:t>
      </w:r>
      <w:r w:rsidRPr="00C54F05">
        <w:rPr>
          <w:i/>
          <w:sz w:val="24"/>
          <w:szCs w:val="24"/>
          <w:vertAlign w:val="subscript"/>
          <w:lang w:val="en-US"/>
        </w:rPr>
        <w:t xml:space="preserve">i </w:t>
      </w:r>
      <w:r w:rsidRPr="00C54F05">
        <w:rPr>
          <w:i/>
          <w:sz w:val="24"/>
          <w:szCs w:val="24"/>
          <w:lang w:val="en-US"/>
        </w:rPr>
        <w:t>= A –</w:t>
      </w:r>
      <w:r w:rsidRPr="00C54F05">
        <w:rPr>
          <w:sz w:val="24"/>
          <w:szCs w:val="24"/>
          <w:lang w:val="en-US"/>
        </w:rPr>
        <w:t>2</w:t>
      </w:r>
      <w:r w:rsidRPr="00C54F05">
        <w:rPr>
          <w:i/>
          <w:sz w:val="24"/>
          <w:szCs w:val="24"/>
          <w:lang w:val="en-US"/>
        </w:rPr>
        <w:t xml:space="preserve">B </w:t>
      </w:r>
      <w:proofErr w:type="spellStart"/>
      <w:r w:rsidRPr="00C54F05">
        <w:rPr>
          <w:i/>
          <w:sz w:val="24"/>
          <w:szCs w:val="24"/>
          <w:lang w:val="en-US"/>
        </w:rPr>
        <w:t>i</w:t>
      </w:r>
      <w:proofErr w:type="spellEnd"/>
      <w:r w:rsidRPr="00C54F05">
        <w:rPr>
          <w:sz w:val="24"/>
          <w:szCs w:val="24"/>
          <w:lang w:val="en-US"/>
        </w:rPr>
        <w:t>,</w:t>
      </w:r>
    </w:p>
    <w:p w:rsidR="0091401F" w:rsidRPr="00C54F05" w:rsidRDefault="0091401F" w:rsidP="00C54F05">
      <w:pPr>
        <w:spacing w:line="360" w:lineRule="auto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где случайные величины </w:t>
      </w:r>
      <w:r w:rsidRPr="00C54F05">
        <w:rPr>
          <w:i/>
          <w:sz w:val="24"/>
          <w:szCs w:val="24"/>
          <w:lang w:val="en-US"/>
        </w:rPr>
        <w:t>A</w:t>
      </w:r>
      <w:r w:rsidRPr="00C54F05">
        <w:rPr>
          <w:i/>
          <w:sz w:val="24"/>
          <w:szCs w:val="24"/>
        </w:rPr>
        <w:t xml:space="preserve"> </w:t>
      </w:r>
      <w:r w:rsidRPr="00C54F05">
        <w:rPr>
          <w:sz w:val="24"/>
          <w:szCs w:val="24"/>
        </w:rPr>
        <w:t>и</w:t>
      </w:r>
      <w:r w:rsidRPr="00C54F05">
        <w:rPr>
          <w:i/>
          <w:sz w:val="24"/>
          <w:szCs w:val="24"/>
        </w:rPr>
        <w:t xml:space="preserve"> </w:t>
      </w:r>
      <w:r w:rsidRPr="00C54F05">
        <w:rPr>
          <w:i/>
          <w:sz w:val="24"/>
          <w:szCs w:val="24"/>
          <w:lang w:val="en-US"/>
        </w:rPr>
        <w:t>B</w:t>
      </w:r>
      <w:r w:rsidRPr="00C54F05">
        <w:rPr>
          <w:i/>
          <w:sz w:val="24"/>
          <w:szCs w:val="24"/>
        </w:rPr>
        <w:t xml:space="preserve"> </w:t>
      </w:r>
      <w:r w:rsidRPr="00C54F05">
        <w:rPr>
          <w:sz w:val="24"/>
          <w:szCs w:val="24"/>
        </w:rPr>
        <w:t>- независимые случайные величины со статистическими характеристиками</w:t>
      </w:r>
    </w:p>
    <w:p w:rsidR="0091401F" w:rsidRPr="00C54F05" w:rsidRDefault="0091401F" w:rsidP="00C54F05">
      <w:pPr>
        <w:spacing w:line="360" w:lineRule="auto"/>
        <w:jc w:val="center"/>
        <w:rPr>
          <w:sz w:val="24"/>
          <w:szCs w:val="24"/>
        </w:rPr>
      </w:pPr>
      <w:proofErr w:type="gramStart"/>
      <w:r w:rsidRPr="00C54F05">
        <w:rPr>
          <w:i/>
          <w:sz w:val="24"/>
          <w:szCs w:val="24"/>
          <w:lang w:val="en-US"/>
        </w:rPr>
        <w:t>m</w:t>
      </w:r>
      <w:r w:rsidRPr="00C54F05">
        <w:rPr>
          <w:i/>
          <w:sz w:val="24"/>
          <w:szCs w:val="24"/>
          <w:vertAlign w:val="subscript"/>
          <w:lang w:val="en-US"/>
        </w:rPr>
        <w:t>A</w:t>
      </w:r>
      <w:proofErr w:type="gramEnd"/>
      <w:r w:rsidRPr="00C54F05">
        <w:rPr>
          <w:sz w:val="24"/>
          <w:szCs w:val="24"/>
        </w:rPr>
        <w:t xml:space="preserve"> = 5, </w:t>
      </w:r>
      <w:proofErr w:type="spellStart"/>
      <w:r w:rsidRPr="00C54F05">
        <w:rPr>
          <w:i/>
          <w:sz w:val="24"/>
          <w:szCs w:val="24"/>
          <w:lang w:val="en-US"/>
        </w:rPr>
        <w:t>m</w:t>
      </w:r>
      <w:r w:rsidRPr="00C54F05">
        <w:rPr>
          <w:i/>
          <w:sz w:val="24"/>
          <w:szCs w:val="24"/>
          <w:vertAlign w:val="subscript"/>
          <w:lang w:val="en-US"/>
        </w:rPr>
        <w:t>B</w:t>
      </w:r>
      <w:proofErr w:type="spellEnd"/>
      <w:r w:rsidRPr="00C54F05">
        <w:rPr>
          <w:i/>
          <w:sz w:val="24"/>
          <w:szCs w:val="24"/>
        </w:rPr>
        <w:t xml:space="preserve"> = </w:t>
      </w:r>
      <w:r w:rsidRPr="00C54F05">
        <w:rPr>
          <w:sz w:val="24"/>
          <w:szCs w:val="24"/>
        </w:rPr>
        <w:t xml:space="preserve">0, </w:t>
      </w:r>
      <w:proofErr w:type="spellStart"/>
      <w:r w:rsidRPr="00C54F05">
        <w:rPr>
          <w:i/>
          <w:sz w:val="24"/>
          <w:szCs w:val="24"/>
          <w:lang w:val="en-US"/>
        </w:rPr>
        <w:t>d</w:t>
      </w:r>
      <w:r w:rsidRPr="00C54F05">
        <w:rPr>
          <w:i/>
          <w:sz w:val="24"/>
          <w:szCs w:val="24"/>
          <w:vertAlign w:val="subscript"/>
          <w:lang w:val="en-US"/>
        </w:rPr>
        <w:t>A</w:t>
      </w:r>
      <w:proofErr w:type="spellEnd"/>
      <w:r w:rsidRPr="00C54F05">
        <w:rPr>
          <w:i/>
          <w:sz w:val="24"/>
          <w:szCs w:val="24"/>
        </w:rPr>
        <w:t xml:space="preserve"> = </w:t>
      </w:r>
      <w:r w:rsidRPr="00C54F05">
        <w:rPr>
          <w:sz w:val="24"/>
          <w:szCs w:val="24"/>
        </w:rPr>
        <w:t xml:space="preserve">0.1, </w:t>
      </w:r>
      <w:r w:rsidRPr="00C54F05">
        <w:rPr>
          <w:i/>
          <w:sz w:val="24"/>
          <w:szCs w:val="24"/>
          <w:lang w:val="en-US"/>
        </w:rPr>
        <w:t>d</w:t>
      </w:r>
      <w:r w:rsidRPr="00C54F05">
        <w:rPr>
          <w:i/>
          <w:sz w:val="24"/>
          <w:szCs w:val="24"/>
          <w:vertAlign w:val="subscript"/>
          <w:lang w:val="en-US"/>
        </w:rPr>
        <w:t>B</w:t>
      </w:r>
      <w:r w:rsidRPr="00C54F05">
        <w:rPr>
          <w:i/>
          <w:sz w:val="24"/>
          <w:szCs w:val="24"/>
        </w:rPr>
        <w:t xml:space="preserve"> = </w:t>
      </w:r>
      <w:r w:rsidRPr="00C54F05">
        <w:rPr>
          <w:sz w:val="24"/>
          <w:szCs w:val="24"/>
        </w:rPr>
        <w:t>0.02.</w:t>
      </w:r>
    </w:p>
    <w:p w:rsidR="0091401F" w:rsidRPr="00C54F05" w:rsidRDefault="0091401F" w:rsidP="00C54F05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Найдите выражение для математического ожидания временного ряда </w:t>
      </w:r>
      <w:r w:rsidRPr="00C54F05">
        <w:rPr>
          <w:i/>
          <w:sz w:val="24"/>
          <w:szCs w:val="24"/>
          <w:lang w:val="en-US"/>
        </w:rPr>
        <w:t>Z</w:t>
      </w:r>
      <w:r w:rsidRPr="00C54F05">
        <w:rPr>
          <w:i/>
          <w:sz w:val="24"/>
          <w:szCs w:val="24"/>
        </w:rPr>
        <w:t>=</w:t>
      </w:r>
      <w:r w:rsidRPr="00C54F05">
        <w:rPr>
          <w:sz w:val="24"/>
          <w:szCs w:val="24"/>
        </w:rPr>
        <w:t>(</w:t>
      </w:r>
      <w:proofErr w:type="spellStart"/>
      <w:r w:rsidRPr="00C54F05">
        <w:rPr>
          <w:i/>
          <w:sz w:val="24"/>
          <w:szCs w:val="24"/>
          <w:lang w:val="en-US"/>
        </w:rPr>
        <w:t>Z</w:t>
      </w:r>
      <w:r w:rsidRPr="00C54F05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C54F05">
        <w:rPr>
          <w:i/>
          <w:sz w:val="24"/>
          <w:szCs w:val="24"/>
        </w:rPr>
        <w:t xml:space="preserve">, </w:t>
      </w:r>
      <w:proofErr w:type="spellStart"/>
      <w:r w:rsidRPr="00C54F05">
        <w:rPr>
          <w:i/>
          <w:sz w:val="24"/>
          <w:szCs w:val="24"/>
          <w:lang w:val="en-US"/>
        </w:rPr>
        <w:t>i</w:t>
      </w:r>
      <w:proofErr w:type="spellEnd"/>
      <w:r w:rsidRPr="00C54F05">
        <w:rPr>
          <w:i/>
          <w:position w:val="-4"/>
          <w:sz w:val="24"/>
          <w:szCs w:val="24"/>
          <w:lang w:val="en-US"/>
        </w:rPr>
        <w:object w:dxaOrig="200" w:dyaOrig="200">
          <v:shape id="_x0000_i1070" type="#_x0000_t75" style="width:9.75pt;height:9.75pt" o:ole="">
            <v:imagedata r:id="rId80" o:title=""/>
          </v:shape>
          <o:OLEObject Type="Embed" ProgID="Equation.3" ShapeID="_x0000_i1070" DrawAspect="Content" ObjectID="_1504629569" r:id="rId83"/>
        </w:object>
      </w:r>
      <w:r w:rsidRPr="00C54F05">
        <w:rPr>
          <w:sz w:val="24"/>
          <w:szCs w:val="24"/>
        </w:rPr>
        <w:t xml:space="preserve">[-10, 10]), где </w:t>
      </w:r>
      <w:proofErr w:type="spellStart"/>
      <w:r w:rsidRPr="00C54F05">
        <w:rPr>
          <w:i/>
          <w:sz w:val="24"/>
          <w:szCs w:val="24"/>
          <w:lang w:val="en-US"/>
        </w:rPr>
        <w:t>Z</w:t>
      </w:r>
      <w:r w:rsidRPr="00C54F05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C54F05">
        <w:rPr>
          <w:i/>
          <w:sz w:val="24"/>
          <w:szCs w:val="24"/>
        </w:rPr>
        <w:t>=</w:t>
      </w:r>
      <w:r w:rsidRPr="00C54F05">
        <w:rPr>
          <w:i/>
          <w:sz w:val="24"/>
          <w:szCs w:val="24"/>
          <w:lang w:val="en-US"/>
        </w:rPr>
        <w:t>X</w:t>
      </w:r>
      <w:r w:rsidRPr="00C54F05">
        <w:rPr>
          <w:i/>
          <w:sz w:val="24"/>
          <w:szCs w:val="24"/>
          <w:vertAlign w:val="subscript"/>
          <w:lang w:val="en-US"/>
        </w:rPr>
        <w:t>i</w:t>
      </w:r>
      <w:r w:rsidRPr="00C54F05">
        <w:rPr>
          <w:i/>
          <w:sz w:val="24"/>
          <w:szCs w:val="24"/>
          <w:vertAlign w:val="subscript"/>
        </w:rPr>
        <w:t xml:space="preserve"> </w:t>
      </w:r>
      <w:r w:rsidRPr="00C54F05">
        <w:rPr>
          <w:i/>
          <w:sz w:val="24"/>
          <w:szCs w:val="24"/>
          <w:lang w:val="en-US"/>
        </w:rPr>
        <w:t>Y</w:t>
      </w:r>
      <w:r w:rsidRPr="00C54F05">
        <w:rPr>
          <w:i/>
          <w:sz w:val="24"/>
          <w:szCs w:val="24"/>
          <w:vertAlign w:val="subscript"/>
          <w:lang w:val="en-US"/>
        </w:rPr>
        <w:t>i</w:t>
      </w:r>
      <w:r w:rsidRPr="00C54F05">
        <w:rPr>
          <w:sz w:val="24"/>
          <w:szCs w:val="24"/>
        </w:rPr>
        <w:t>.</w:t>
      </w:r>
    </w:p>
    <w:p w:rsidR="0091401F" w:rsidRPr="00C54F05" w:rsidRDefault="0091401F" w:rsidP="00C54F05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after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Дайте определение интервала корреляции случайного временного ряда. Чему равен интервал корреляции временного ряда </w:t>
      </w:r>
      <w:r w:rsidRPr="00C54F05">
        <w:rPr>
          <w:position w:val="-30"/>
          <w:sz w:val="24"/>
          <w:szCs w:val="24"/>
        </w:rPr>
        <w:object w:dxaOrig="1300" w:dyaOrig="720">
          <v:shape id="_x0000_i1071" type="#_x0000_t75" style="width:65.25pt;height:36pt" o:ole="">
            <v:imagedata r:id="rId84" o:title=""/>
          </v:shape>
          <o:OLEObject Type="Embed" ProgID="Equation.3" ShapeID="_x0000_i1071" DrawAspect="Content" ObjectID="_1504629570" r:id="rId85"/>
        </w:object>
      </w:r>
      <w:r w:rsidRPr="00C54F05">
        <w:rPr>
          <w:sz w:val="24"/>
          <w:szCs w:val="24"/>
        </w:rPr>
        <w:t xml:space="preserve">, </w:t>
      </w:r>
      <w:r w:rsidRPr="00C54F05">
        <w:rPr>
          <w:position w:val="-10"/>
          <w:sz w:val="24"/>
          <w:szCs w:val="24"/>
        </w:rPr>
        <w:object w:dxaOrig="1180" w:dyaOrig="340">
          <v:shape id="_x0000_i1072" type="#_x0000_t75" style="width:59.25pt;height:17.25pt" o:ole="">
            <v:imagedata r:id="rId86" o:title=""/>
          </v:shape>
          <o:OLEObject Type="Embed" ProgID="Equation.3" ShapeID="_x0000_i1072" DrawAspect="Content" ObjectID="_1504629571" r:id="rId87"/>
        </w:object>
      </w:r>
      <w:r w:rsidRPr="00C54F05">
        <w:rPr>
          <w:sz w:val="24"/>
          <w:szCs w:val="24"/>
        </w:rPr>
        <w:t xml:space="preserve">, где </w:t>
      </w:r>
      <w:r w:rsidRPr="00C54F05">
        <w:rPr>
          <w:position w:val="-12"/>
          <w:sz w:val="24"/>
          <w:szCs w:val="24"/>
        </w:rPr>
        <w:object w:dxaOrig="400" w:dyaOrig="360">
          <v:shape id="_x0000_i1073" type="#_x0000_t75" style="width:20.25pt;height:18pt" o:ole="">
            <v:imagedata r:id="rId88" o:title=""/>
          </v:shape>
          <o:OLEObject Type="Embed" ProgID="Equation.3" ShapeID="_x0000_i1073" DrawAspect="Content" ObjectID="_1504629572" r:id="rId89"/>
        </w:object>
      </w:r>
      <w:r w:rsidRPr="00C54F05">
        <w:rPr>
          <w:sz w:val="24"/>
          <w:szCs w:val="24"/>
        </w:rPr>
        <w:t xml:space="preserve">- центрированный "белый шум" с постоянной дисперсией </w:t>
      </w:r>
      <w:r w:rsidRPr="00C54F05">
        <w:rPr>
          <w:i/>
          <w:sz w:val="24"/>
          <w:szCs w:val="24"/>
        </w:rPr>
        <w:t>d</w:t>
      </w:r>
      <w:r w:rsidRPr="00C54F05">
        <w:rPr>
          <w:sz w:val="24"/>
          <w:szCs w:val="24"/>
        </w:rPr>
        <w:t xml:space="preserve">. Следует обосновать решение с помощью выражения для автоковариационного момента </w:t>
      </w:r>
      <w:r w:rsidRPr="00C54F05">
        <w:rPr>
          <w:position w:val="-16"/>
          <w:sz w:val="24"/>
          <w:szCs w:val="24"/>
        </w:rPr>
        <w:object w:dxaOrig="580" w:dyaOrig="480">
          <v:shape id="_x0000_i1074" type="#_x0000_t75" style="width:29.25pt;height:24pt" o:ole="">
            <v:imagedata r:id="rId90" o:title=""/>
          </v:shape>
          <o:OLEObject Type="Embed" ProgID="Equation.3" ShapeID="_x0000_i1074" DrawAspect="Content" ObjectID="_1504629573" r:id="rId91"/>
        </w:object>
      </w:r>
      <w:r w:rsidRPr="00C54F05">
        <w:rPr>
          <w:sz w:val="24"/>
          <w:szCs w:val="24"/>
        </w:rPr>
        <w:t>.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after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Что называется авторегрессионной моделью временного ряда? Напишите выражение. Чем определяется порядок авторегрессии? </w:t>
      </w:r>
      <w:r w:rsidRPr="00C54F05">
        <w:rPr>
          <w:sz w:val="24"/>
          <w:szCs w:val="24"/>
        </w:rPr>
        <w:br/>
        <w:t xml:space="preserve">В каком случае авторегрессионная модель соответствует физически осуществимой обработке данных? Напишите выражение для </w:t>
      </w:r>
      <w:r w:rsidRPr="00C54F05">
        <w:rPr>
          <w:b/>
          <w:sz w:val="24"/>
          <w:szCs w:val="24"/>
        </w:rPr>
        <w:t>линейной</w:t>
      </w:r>
      <w:r w:rsidRPr="00C54F05">
        <w:rPr>
          <w:sz w:val="24"/>
          <w:szCs w:val="24"/>
        </w:rPr>
        <w:t xml:space="preserve"> модели авторегрессии 3 порядка с глубиной "памяти" 2. Какие должны быть заданы начальные условия, если моделирование начинается с момента времени </w:t>
      </w:r>
      <w:proofErr w:type="spellStart"/>
      <w:r w:rsidRPr="00C54F05">
        <w:rPr>
          <w:i/>
          <w:sz w:val="24"/>
          <w:szCs w:val="24"/>
          <w:lang w:val="en-US"/>
        </w:rPr>
        <w:t>i</w:t>
      </w:r>
      <w:proofErr w:type="spellEnd"/>
      <w:r w:rsidRPr="00C54F05">
        <w:rPr>
          <w:sz w:val="24"/>
          <w:szCs w:val="24"/>
        </w:rPr>
        <w:t>=0?</w:t>
      </w:r>
    </w:p>
    <w:p w:rsidR="0091401F" w:rsidRPr="00C54F05" w:rsidRDefault="0091401F" w:rsidP="00622588">
      <w:pPr>
        <w:numPr>
          <w:ilvl w:val="0"/>
          <w:numId w:val="16"/>
        </w:numPr>
        <w:tabs>
          <w:tab w:val="left" w:pos="426"/>
        </w:tabs>
        <w:spacing w:after="180" w:line="360" w:lineRule="auto"/>
        <w:ind w:left="0" w:firstLine="0"/>
        <w:jc w:val="both"/>
        <w:rPr>
          <w:sz w:val="24"/>
          <w:szCs w:val="24"/>
        </w:rPr>
      </w:pPr>
      <w:r w:rsidRPr="00C54F05">
        <w:rPr>
          <w:sz w:val="24"/>
          <w:szCs w:val="24"/>
        </w:rPr>
        <w:t xml:space="preserve">Выведите выражение для дисперсии временного ряда на выходе дискретного </w:t>
      </w:r>
      <w:r w:rsidRPr="00C54F05">
        <w:rPr>
          <w:i/>
          <w:sz w:val="24"/>
          <w:szCs w:val="24"/>
          <w:lang w:val="en-US"/>
        </w:rPr>
        <w:t>RC</w:t>
      </w:r>
      <w:r w:rsidRPr="00C54F05">
        <w:rPr>
          <w:sz w:val="24"/>
          <w:szCs w:val="24"/>
        </w:rPr>
        <w:t xml:space="preserve">-фильтра (начальное условие нулевое) при воздействии на него центрированного "белого шума" с постоянной дисперсией </w:t>
      </w:r>
      <w:r w:rsidRPr="00C54F05">
        <w:rPr>
          <w:i/>
          <w:sz w:val="24"/>
          <w:szCs w:val="24"/>
          <w:lang w:val="en-US"/>
        </w:rPr>
        <w:t>d</w:t>
      </w:r>
      <w:r w:rsidRPr="00C54F05">
        <w:rPr>
          <w:sz w:val="24"/>
          <w:szCs w:val="24"/>
        </w:rPr>
        <w:t>.</w:t>
      </w:r>
    </w:p>
    <w:p w:rsidR="00C54F05" w:rsidRDefault="00C54F05" w:rsidP="00C54F05">
      <w:pPr>
        <w:spacing w:line="360" w:lineRule="auto"/>
        <w:rPr>
          <w:sz w:val="24"/>
          <w:szCs w:val="24"/>
        </w:rPr>
      </w:pPr>
    </w:p>
    <w:p w:rsidR="00C54F05" w:rsidRDefault="00C54F05" w:rsidP="00C54F05">
      <w:pPr>
        <w:spacing w:line="360" w:lineRule="auto"/>
        <w:rPr>
          <w:sz w:val="24"/>
          <w:szCs w:val="24"/>
        </w:rPr>
      </w:pPr>
    </w:p>
    <w:p w:rsidR="00C54F05" w:rsidRPr="00C54F05" w:rsidRDefault="00C54F05" w:rsidP="00C54F05">
      <w:pPr>
        <w:spacing w:line="360" w:lineRule="auto"/>
        <w:rPr>
          <w:sz w:val="24"/>
          <w:szCs w:val="24"/>
        </w:rPr>
      </w:pPr>
    </w:p>
    <w:p w:rsidR="00650403" w:rsidRPr="00C54F05" w:rsidRDefault="00650403" w:rsidP="00C54F05">
      <w:pPr>
        <w:spacing w:line="360" w:lineRule="auto"/>
        <w:rPr>
          <w:sz w:val="24"/>
          <w:szCs w:val="24"/>
        </w:rPr>
      </w:pPr>
      <w:r w:rsidRPr="00C54F05">
        <w:rPr>
          <w:sz w:val="24"/>
          <w:szCs w:val="24"/>
        </w:rPr>
        <w:lastRenderedPageBreak/>
        <w:t>Составитель ________________________ О.А. Мишулина</w:t>
      </w:r>
    </w:p>
    <w:p w:rsidR="0091401F" w:rsidRPr="00C54F05" w:rsidRDefault="0091401F" w:rsidP="00C54F05">
      <w:pPr>
        <w:spacing w:line="360" w:lineRule="auto"/>
        <w:rPr>
          <w:sz w:val="24"/>
          <w:szCs w:val="24"/>
        </w:rPr>
      </w:pPr>
    </w:p>
    <w:p w:rsidR="00650403" w:rsidRPr="00C54F05" w:rsidRDefault="0091401F" w:rsidP="00C54F05">
      <w:pPr>
        <w:spacing w:line="360" w:lineRule="auto"/>
        <w:rPr>
          <w:sz w:val="24"/>
          <w:szCs w:val="24"/>
        </w:rPr>
      </w:pPr>
      <w:r w:rsidRPr="00C54F05">
        <w:rPr>
          <w:sz w:val="24"/>
          <w:szCs w:val="24"/>
        </w:rPr>
        <w:t xml:space="preserve"> </w:t>
      </w:r>
      <w:r w:rsidR="00650403" w:rsidRPr="00C54F05">
        <w:rPr>
          <w:sz w:val="24"/>
          <w:szCs w:val="24"/>
        </w:rPr>
        <w:t>«____»__________________20</w:t>
      </w:r>
      <w:r w:rsidRPr="00C54F05">
        <w:rPr>
          <w:sz w:val="24"/>
          <w:szCs w:val="24"/>
        </w:rPr>
        <w:t>15</w:t>
      </w:r>
      <w:r w:rsidR="00650403" w:rsidRPr="00C54F05">
        <w:rPr>
          <w:sz w:val="24"/>
          <w:szCs w:val="24"/>
        </w:rPr>
        <w:t xml:space="preserve"> г.</w:t>
      </w:r>
    </w:p>
    <w:p w:rsidR="0091401F" w:rsidRDefault="0091401F" w:rsidP="00646F59">
      <w:pPr>
        <w:pBdr>
          <w:bottom w:val="single" w:sz="6" w:space="1" w:color="auto"/>
        </w:pBdr>
        <w:ind w:firstLine="720"/>
        <w:jc w:val="both"/>
        <w:rPr>
          <w:sz w:val="28"/>
          <w:szCs w:val="28"/>
        </w:rPr>
      </w:pPr>
    </w:p>
    <w:p w:rsidR="0091401F" w:rsidRPr="000A0B7F" w:rsidRDefault="0091401F" w:rsidP="000A0B7F">
      <w:pPr>
        <w:spacing w:line="360" w:lineRule="auto"/>
        <w:ind w:firstLine="720"/>
        <w:jc w:val="both"/>
        <w:rPr>
          <w:sz w:val="24"/>
          <w:szCs w:val="24"/>
        </w:rPr>
      </w:pPr>
    </w:p>
    <w:p w:rsidR="0091401F" w:rsidRPr="000A0B7F" w:rsidRDefault="0091401F" w:rsidP="000A0B7F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0A0B7F">
        <w:rPr>
          <w:b/>
          <w:sz w:val="24"/>
          <w:szCs w:val="24"/>
        </w:rPr>
        <w:t>Критерии оценки</w:t>
      </w:r>
    </w:p>
    <w:p w:rsidR="0091401F" w:rsidRPr="000A0B7F" w:rsidRDefault="0091401F" w:rsidP="000A0B7F">
      <w:pPr>
        <w:tabs>
          <w:tab w:val="left" w:pos="2295"/>
        </w:tabs>
        <w:spacing w:line="360" w:lineRule="auto"/>
        <w:ind w:firstLine="720"/>
        <w:jc w:val="both"/>
        <w:rPr>
          <w:sz w:val="24"/>
          <w:szCs w:val="24"/>
        </w:rPr>
      </w:pPr>
    </w:p>
    <w:p w:rsidR="0091401F" w:rsidRPr="000A0B7F" w:rsidRDefault="0091401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13 до 15 выставляется студенту, если он правильно ответил не менее чем на 8 вопросов билета;</w:t>
      </w:r>
    </w:p>
    <w:p w:rsidR="0091401F" w:rsidRPr="000A0B7F" w:rsidRDefault="0091401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11 до 13 выставляется студенту, если он обозначил направления решения не менее для 8-и вопросов и из них дал полные правильные ответы не менее чем на 6 вопросов;</w:t>
      </w:r>
    </w:p>
    <w:p w:rsidR="0091401F" w:rsidRPr="000A0B7F" w:rsidRDefault="0091401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8 до 11 выставляется студенту, если он обозначил направления решения не менее чем для 6-и вопросов и дал полные правильные ответы не менее чем на 4 вопроса билета;</w:t>
      </w:r>
    </w:p>
    <w:p w:rsidR="0091401F" w:rsidRPr="000A0B7F" w:rsidRDefault="0091401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менее 5 выставляется студенту, если он дал полные правильные ответы менее чем на 4 вопроса билета.</w:t>
      </w:r>
    </w:p>
    <w:p w:rsidR="00650403" w:rsidRPr="000A0B7F" w:rsidRDefault="00650403" w:rsidP="000A0B7F">
      <w:pPr>
        <w:spacing w:line="360" w:lineRule="auto"/>
        <w:ind w:firstLine="720"/>
        <w:jc w:val="both"/>
        <w:rPr>
          <w:sz w:val="24"/>
          <w:szCs w:val="24"/>
        </w:rPr>
      </w:pPr>
    </w:p>
    <w:p w:rsidR="00646F59" w:rsidRPr="000A0B7F" w:rsidRDefault="00646F59" w:rsidP="000A0B7F">
      <w:pPr>
        <w:spacing w:line="360" w:lineRule="auto"/>
        <w:ind w:firstLine="720"/>
        <w:jc w:val="both"/>
        <w:rPr>
          <w:sz w:val="24"/>
          <w:szCs w:val="24"/>
        </w:rPr>
      </w:pPr>
    </w:p>
    <w:p w:rsidR="00650403" w:rsidRDefault="00646F59" w:rsidP="004849C2">
      <w:pPr>
        <w:jc w:val="both"/>
        <w:rPr>
          <w:sz w:val="28"/>
          <w:szCs w:val="28"/>
        </w:rPr>
      </w:pPr>
      <w:r>
        <w:rPr>
          <w:b/>
          <w:sz w:val="32"/>
          <w:szCs w:val="32"/>
        </w:rPr>
        <w:br w:type="page"/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650403" w:rsidRPr="00291B53" w:rsidTr="00DF04E7">
        <w:tc>
          <w:tcPr>
            <w:tcW w:w="9828" w:type="dxa"/>
          </w:tcPr>
          <w:p w:rsidR="00650403" w:rsidRPr="00291B53" w:rsidRDefault="00650403" w:rsidP="00DF04E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lastRenderedPageBreak/>
              <w:t>МИНИСТЕРСТВО ОБРАЗОВАНИЯ И НАУКИ РОССИЙСКОЙ ФЕДЕРАЦИИ</w:t>
            </w:r>
          </w:p>
        </w:tc>
      </w:tr>
      <w:tr w:rsidR="00650403" w:rsidRPr="00291B53" w:rsidTr="00DF04E7">
        <w:tc>
          <w:tcPr>
            <w:tcW w:w="9828" w:type="dxa"/>
          </w:tcPr>
          <w:p w:rsidR="00650403" w:rsidRPr="00291B53" w:rsidRDefault="00650403" w:rsidP="00DF04E7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650403" w:rsidRPr="00291B53" w:rsidRDefault="00650403" w:rsidP="00DF04E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650403" w:rsidRPr="00291B53" w:rsidTr="00DF04E7">
        <w:tc>
          <w:tcPr>
            <w:tcW w:w="9828" w:type="dxa"/>
          </w:tcPr>
          <w:p w:rsidR="00650403" w:rsidRPr="00291B53" w:rsidRDefault="00650403" w:rsidP="00DF04E7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650403" w:rsidRDefault="00650403" w:rsidP="00650403">
      <w:pPr>
        <w:pStyle w:val="4"/>
        <w:jc w:val="center"/>
        <w:rPr>
          <w:b w:val="0"/>
          <w:sz w:val="28"/>
        </w:rPr>
      </w:pPr>
    </w:p>
    <w:p w:rsidR="00650403" w:rsidRDefault="00650403" w:rsidP="00650403">
      <w:pPr>
        <w:pStyle w:val="4"/>
        <w:jc w:val="center"/>
        <w:rPr>
          <w:b w:val="0"/>
          <w:i/>
          <w:sz w:val="28"/>
        </w:rPr>
      </w:pPr>
      <w:r w:rsidRPr="002C7A34">
        <w:rPr>
          <w:b w:val="0"/>
          <w:sz w:val="28"/>
        </w:rPr>
        <w:t>Кафедра</w:t>
      </w:r>
      <w:r>
        <w:rPr>
          <w:b w:val="0"/>
          <w:sz w:val="28"/>
        </w:rPr>
        <w:t xml:space="preserve"> «Кибернетика»</w:t>
      </w:r>
    </w:p>
    <w:p w:rsidR="00650403" w:rsidRDefault="00650403" w:rsidP="00650403">
      <w:pPr>
        <w:pStyle w:val="4"/>
        <w:jc w:val="center"/>
        <w:rPr>
          <w:b w:val="0"/>
          <w:sz w:val="28"/>
        </w:rPr>
      </w:pPr>
    </w:p>
    <w:p w:rsidR="00650403" w:rsidRDefault="00650403" w:rsidP="00650403">
      <w:pPr>
        <w:tabs>
          <w:tab w:val="left" w:pos="2295"/>
        </w:tabs>
        <w:rPr>
          <w:b/>
          <w:sz w:val="28"/>
          <w:szCs w:val="28"/>
        </w:rPr>
      </w:pPr>
    </w:p>
    <w:p w:rsidR="000A0B7F" w:rsidRPr="00532202" w:rsidRDefault="000A0B7F" w:rsidP="000A0B7F">
      <w:pPr>
        <w:tabs>
          <w:tab w:val="left" w:pos="2295"/>
        </w:tabs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Образец варианта задания контрольной работы 2</w:t>
      </w:r>
    </w:p>
    <w:p w:rsidR="000A0B7F" w:rsidRPr="00845782" w:rsidRDefault="000A0B7F" w:rsidP="000A0B7F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b/>
          <w:sz w:val="28"/>
          <w:szCs w:val="28"/>
          <w:vertAlign w:val="superscript"/>
        </w:rPr>
        <w:t xml:space="preserve"> </w:t>
      </w:r>
      <w:r w:rsidRPr="00845782">
        <w:rPr>
          <w:b/>
          <w:sz w:val="28"/>
          <w:szCs w:val="28"/>
        </w:rPr>
        <w:t>«Статистическая обработка временных рядов»</w:t>
      </w:r>
    </w:p>
    <w:p w:rsidR="000A0B7F" w:rsidRPr="00845782" w:rsidRDefault="000A0B7F" w:rsidP="000A0B7F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</w:p>
    <w:p w:rsidR="000A0B7F" w:rsidRPr="00845782" w:rsidRDefault="000A0B7F" w:rsidP="000A0B7F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845782">
        <w:rPr>
          <w:b/>
          <w:szCs w:val="28"/>
        </w:rPr>
        <w:t xml:space="preserve">Раздел </w:t>
      </w:r>
      <w:r w:rsidRPr="000A0B7F">
        <w:rPr>
          <w:b/>
          <w:szCs w:val="28"/>
        </w:rPr>
        <w:t>2 «</w:t>
      </w:r>
      <w:r w:rsidRPr="000A0B7F">
        <w:rPr>
          <w:b/>
        </w:rPr>
        <w:t>Стационарные временные ряды</w:t>
      </w:r>
      <w:r w:rsidRPr="000A0B7F">
        <w:rPr>
          <w:b/>
          <w:szCs w:val="28"/>
        </w:rPr>
        <w:t>»</w:t>
      </w:r>
    </w:p>
    <w:p w:rsidR="000A0B7F" w:rsidRDefault="000A0B7F" w:rsidP="000A0B7F">
      <w:pPr>
        <w:tabs>
          <w:tab w:val="left" w:pos="5812"/>
          <w:tab w:val="left" w:pos="7088"/>
        </w:tabs>
        <w:spacing w:line="360" w:lineRule="auto"/>
        <w:rPr>
          <w:sz w:val="28"/>
        </w:rPr>
      </w:pPr>
    </w:p>
    <w:p w:rsidR="005209E4" w:rsidRPr="000A0B7F" w:rsidRDefault="00650403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650403">
        <w:rPr>
          <w:sz w:val="24"/>
          <w:szCs w:val="24"/>
        </w:rPr>
        <w:t>1</w:t>
      </w:r>
      <w:r w:rsidR="005209E4">
        <w:rPr>
          <w:sz w:val="24"/>
          <w:szCs w:val="24"/>
        </w:rPr>
        <w:t>.</w:t>
      </w:r>
      <w:r w:rsidR="005209E4" w:rsidRPr="005209E4">
        <w:rPr>
          <w:sz w:val="22"/>
          <w:szCs w:val="22"/>
        </w:rPr>
        <w:t xml:space="preserve"> </w:t>
      </w:r>
      <w:r w:rsidR="005209E4" w:rsidRPr="000A0B7F">
        <w:rPr>
          <w:sz w:val="24"/>
          <w:szCs w:val="24"/>
        </w:rPr>
        <w:t xml:space="preserve">Математическая модель </w:t>
      </w:r>
      <w:r w:rsidR="005209E4" w:rsidRPr="000A0B7F">
        <w:rPr>
          <w:sz w:val="24"/>
          <w:szCs w:val="24"/>
          <w:lang w:val="en-US"/>
        </w:rPr>
        <w:t>RC</w:t>
      </w:r>
      <w:r w:rsidR="005209E4" w:rsidRPr="000A0B7F">
        <w:rPr>
          <w:sz w:val="24"/>
          <w:szCs w:val="24"/>
        </w:rPr>
        <w:t xml:space="preserve">-шума. Вывод и решение уравнения для дисперсии </w:t>
      </w:r>
      <w:r w:rsidR="005209E4" w:rsidRPr="000A0B7F">
        <w:rPr>
          <w:sz w:val="24"/>
          <w:szCs w:val="24"/>
          <w:lang w:val="en-US"/>
        </w:rPr>
        <w:t>RC</w:t>
      </w:r>
      <w:r w:rsidR="005209E4" w:rsidRPr="000A0B7F">
        <w:rPr>
          <w:sz w:val="24"/>
          <w:szCs w:val="24"/>
        </w:rPr>
        <w:t xml:space="preserve">-шума. Какие параметры модели влияют на дисперсию </w:t>
      </w:r>
      <w:r w:rsidR="005209E4" w:rsidRPr="000A0B7F">
        <w:rPr>
          <w:sz w:val="24"/>
          <w:szCs w:val="24"/>
          <w:lang w:val="en-US"/>
        </w:rPr>
        <w:t>RC</w:t>
      </w:r>
      <w:r w:rsidR="005209E4" w:rsidRPr="000A0B7F">
        <w:rPr>
          <w:sz w:val="24"/>
          <w:szCs w:val="24"/>
        </w:rPr>
        <w:t>-шума?</w:t>
      </w:r>
    </w:p>
    <w:p w:rsidR="00D36987" w:rsidRPr="000A0B7F" w:rsidRDefault="00D36987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</w:p>
    <w:p w:rsidR="005209E4" w:rsidRPr="000A0B7F" w:rsidRDefault="005209E4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0A0B7F">
        <w:rPr>
          <w:sz w:val="24"/>
          <w:szCs w:val="24"/>
        </w:rPr>
        <w:t xml:space="preserve">2. </w:t>
      </w:r>
      <w:r w:rsidRPr="000A0B7F">
        <w:rPr>
          <w:sz w:val="24"/>
          <w:szCs w:val="24"/>
          <w:lang w:val="en-US"/>
        </w:rPr>
        <w:t>RC</w:t>
      </w:r>
      <w:r w:rsidRPr="000A0B7F">
        <w:rPr>
          <w:sz w:val="24"/>
          <w:szCs w:val="24"/>
        </w:rPr>
        <w:t>-шум описывается уравнением</w:t>
      </w:r>
    </w:p>
    <w:p w:rsidR="005209E4" w:rsidRPr="000A0B7F" w:rsidRDefault="005209E4" w:rsidP="000A0B7F">
      <w:pPr>
        <w:tabs>
          <w:tab w:val="left" w:pos="426"/>
        </w:tabs>
        <w:spacing w:line="360" w:lineRule="auto"/>
        <w:jc w:val="center"/>
        <w:rPr>
          <w:sz w:val="24"/>
          <w:szCs w:val="24"/>
        </w:rPr>
      </w:pPr>
      <w:r w:rsidRPr="000A0B7F">
        <w:rPr>
          <w:position w:val="-12"/>
          <w:sz w:val="24"/>
          <w:szCs w:val="24"/>
        </w:rPr>
        <w:object w:dxaOrig="2320" w:dyaOrig="360">
          <v:shape id="_x0000_i1075" type="#_x0000_t75" style="width:116.25pt;height:18pt" o:ole="">
            <v:imagedata r:id="rId92" o:title=""/>
          </v:shape>
          <o:OLEObject Type="Embed" ProgID="Equation.3" ShapeID="_x0000_i1075" DrawAspect="Content" ObjectID="_1504629574" r:id="rId93"/>
        </w:object>
      </w:r>
    </w:p>
    <w:p w:rsidR="005209E4" w:rsidRPr="000A0B7F" w:rsidRDefault="005209E4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0A0B7F">
        <w:rPr>
          <w:sz w:val="24"/>
          <w:szCs w:val="24"/>
        </w:rPr>
        <w:t>где ξ</w:t>
      </w:r>
      <w:proofErr w:type="spellStart"/>
      <w:r w:rsidRPr="000A0B7F">
        <w:rPr>
          <w:sz w:val="24"/>
          <w:szCs w:val="24"/>
          <w:vertAlign w:val="subscript"/>
          <w:lang w:val="en-US"/>
        </w:rPr>
        <w:t>i</w:t>
      </w:r>
      <w:proofErr w:type="spellEnd"/>
      <w:r w:rsidRPr="000A0B7F">
        <w:rPr>
          <w:sz w:val="24"/>
          <w:szCs w:val="24"/>
        </w:rPr>
        <w:t xml:space="preserve"> – белый шум интенсивности 1.5. Рассчитайте его корреляционную функцию в установившемся режиме и постройте график. Чему в этом примере равен интервал корреляции </w:t>
      </w:r>
      <w:r w:rsidRPr="000A0B7F">
        <w:rPr>
          <w:sz w:val="24"/>
          <w:szCs w:val="24"/>
          <w:lang w:val="en-US"/>
        </w:rPr>
        <w:t>RC</w:t>
      </w:r>
      <w:r w:rsidRPr="000A0B7F">
        <w:rPr>
          <w:sz w:val="24"/>
          <w:szCs w:val="24"/>
        </w:rPr>
        <w:t xml:space="preserve">-шума? </w:t>
      </w:r>
    </w:p>
    <w:p w:rsidR="00D36987" w:rsidRPr="000A0B7F" w:rsidRDefault="00D36987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</w:p>
    <w:p w:rsidR="005209E4" w:rsidRPr="000A0B7F" w:rsidRDefault="005209E4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0A0B7F">
        <w:rPr>
          <w:sz w:val="24"/>
          <w:szCs w:val="24"/>
        </w:rPr>
        <w:t xml:space="preserve">3. Дайте математическое описание бинарного временного ряда </w:t>
      </w:r>
      <w:r w:rsidRPr="000A0B7F">
        <w:rPr>
          <w:i/>
          <w:sz w:val="24"/>
          <w:szCs w:val="24"/>
          <w:lang w:val="en-US"/>
        </w:rPr>
        <w:t>X</w:t>
      </w:r>
      <w:r w:rsidRPr="000A0B7F">
        <w:rPr>
          <w:sz w:val="24"/>
          <w:szCs w:val="24"/>
        </w:rPr>
        <w:t xml:space="preserve"> случайных переключений в </w:t>
      </w:r>
      <w:r w:rsidRPr="000A0B7F">
        <w:rPr>
          <w:b/>
          <w:sz w:val="24"/>
          <w:szCs w:val="24"/>
        </w:rPr>
        <w:t>дискретные моменты времени</w:t>
      </w:r>
      <w:r w:rsidRPr="000A0B7F">
        <w:rPr>
          <w:sz w:val="24"/>
          <w:szCs w:val="24"/>
        </w:rPr>
        <w:t xml:space="preserve">. Какие параметры его характеризуют? Обладает ли рассматриваемый временной ряд марковским свойством? Дайте ответ с обоснованием. Выведите уравнение для вероятности </w:t>
      </w:r>
      <w:proofErr w:type="gramStart"/>
      <w:r w:rsidRPr="000A0B7F">
        <w:rPr>
          <w:sz w:val="24"/>
          <w:szCs w:val="24"/>
        </w:rPr>
        <w:t>Р</w:t>
      </w:r>
      <w:proofErr w:type="gramEnd"/>
      <w:r w:rsidRPr="000A0B7F">
        <w:rPr>
          <w:sz w:val="24"/>
          <w:szCs w:val="24"/>
        </w:rPr>
        <w:t>[</w:t>
      </w:r>
      <w:r w:rsidRPr="000A0B7F">
        <w:rPr>
          <w:i/>
          <w:sz w:val="24"/>
          <w:szCs w:val="24"/>
          <w:lang w:val="en-US"/>
        </w:rPr>
        <w:t>X</w:t>
      </w:r>
      <w:r w:rsidRPr="000A0B7F">
        <w:rPr>
          <w:i/>
          <w:sz w:val="24"/>
          <w:szCs w:val="24"/>
          <w:vertAlign w:val="subscript"/>
          <w:lang w:val="en-US"/>
        </w:rPr>
        <w:t>i</w:t>
      </w:r>
      <w:r w:rsidRPr="000A0B7F">
        <w:rPr>
          <w:i/>
          <w:sz w:val="24"/>
          <w:szCs w:val="24"/>
        </w:rPr>
        <w:t xml:space="preserve"> </w:t>
      </w:r>
      <w:r w:rsidRPr="000A0B7F">
        <w:rPr>
          <w:sz w:val="24"/>
          <w:szCs w:val="24"/>
        </w:rPr>
        <w:t>=0],</w:t>
      </w:r>
      <w:r w:rsidRPr="000A0B7F">
        <w:rPr>
          <w:i/>
          <w:sz w:val="24"/>
          <w:szCs w:val="24"/>
        </w:rPr>
        <w:t xml:space="preserve"> </w:t>
      </w:r>
      <w:proofErr w:type="spellStart"/>
      <w:r w:rsidRPr="000A0B7F">
        <w:rPr>
          <w:i/>
          <w:sz w:val="24"/>
          <w:szCs w:val="24"/>
          <w:lang w:val="en-US"/>
        </w:rPr>
        <w:t>i</w:t>
      </w:r>
      <w:proofErr w:type="spellEnd"/>
      <w:r w:rsidRPr="000A0B7F">
        <w:rPr>
          <w:i/>
          <w:sz w:val="24"/>
          <w:szCs w:val="24"/>
        </w:rPr>
        <w:t xml:space="preserve"> </w:t>
      </w:r>
      <w:r w:rsidRPr="000A0B7F">
        <w:rPr>
          <w:sz w:val="24"/>
          <w:szCs w:val="24"/>
        </w:rPr>
        <w:t>&gt; 0.</w:t>
      </w:r>
    </w:p>
    <w:p w:rsidR="00D36987" w:rsidRPr="000A0B7F" w:rsidRDefault="00D36987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</w:p>
    <w:p w:rsidR="005209E4" w:rsidRPr="000A0B7F" w:rsidRDefault="005209E4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0A0B7F">
        <w:rPr>
          <w:sz w:val="24"/>
          <w:szCs w:val="24"/>
        </w:rPr>
        <w:t>4. Какой случайный процесс называется марковским? Докажите, что для полного статистического описания марковского случайного процесса достаточно знания закона распределения вероятностей второго порядка.</w:t>
      </w:r>
    </w:p>
    <w:p w:rsidR="00D36987" w:rsidRPr="000A0B7F" w:rsidRDefault="00D36987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</w:p>
    <w:p w:rsidR="004A1574" w:rsidRPr="000A0B7F" w:rsidRDefault="005209E4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0A0B7F">
        <w:rPr>
          <w:sz w:val="24"/>
          <w:szCs w:val="24"/>
        </w:rPr>
        <w:t xml:space="preserve">5. Какая характеристика описывает одномерное распределение вероятностей для чисто разрывного случайного процесса с непрерывным временем и </w:t>
      </w:r>
      <w:r w:rsidRPr="000A0B7F">
        <w:rPr>
          <w:b/>
          <w:sz w:val="24"/>
          <w:szCs w:val="24"/>
        </w:rPr>
        <w:t>счетным множеством</w:t>
      </w:r>
      <w:r w:rsidRPr="000A0B7F">
        <w:rPr>
          <w:sz w:val="24"/>
          <w:szCs w:val="24"/>
        </w:rPr>
        <w:t xml:space="preserve"> возможных состояний? Выведите уравнение, которое позволяет рассчитать одномерное распределение вероятностей в момент времени τ, если</w:t>
      </w:r>
      <w:r w:rsidR="00D36987" w:rsidRPr="000A0B7F">
        <w:rPr>
          <w:sz w:val="24"/>
          <w:szCs w:val="24"/>
        </w:rPr>
        <w:t xml:space="preserve"> </w:t>
      </w:r>
      <w:r w:rsidR="004A1574" w:rsidRPr="000A0B7F">
        <w:rPr>
          <w:sz w:val="24"/>
          <w:szCs w:val="24"/>
        </w:rPr>
        <w:t xml:space="preserve">оно известно в момент времени </w:t>
      </w:r>
      <w:r w:rsidR="004A1574" w:rsidRPr="000A0B7F">
        <w:rPr>
          <w:i/>
          <w:sz w:val="24"/>
          <w:szCs w:val="24"/>
          <w:lang w:val="en-US"/>
        </w:rPr>
        <w:t>t</w:t>
      </w:r>
      <w:r w:rsidR="004A1574" w:rsidRPr="000A0B7F">
        <w:rPr>
          <w:i/>
          <w:sz w:val="24"/>
          <w:szCs w:val="24"/>
        </w:rPr>
        <w:t xml:space="preserve"> &lt; </w:t>
      </w:r>
      <w:r w:rsidR="004A1574" w:rsidRPr="000A0B7F">
        <w:rPr>
          <w:sz w:val="24"/>
          <w:szCs w:val="24"/>
        </w:rPr>
        <w:t>τ и задана матрица вероятностей перехода.</w:t>
      </w:r>
    </w:p>
    <w:p w:rsidR="004A1574" w:rsidRPr="000A0B7F" w:rsidRDefault="000A0B7F" w:rsidP="000A0B7F">
      <w:pPr>
        <w:tabs>
          <w:tab w:val="left" w:pos="426"/>
        </w:tabs>
        <w:spacing w:line="360" w:lineRule="auto"/>
        <w:jc w:val="both"/>
        <w:rPr>
          <w:sz w:val="24"/>
          <w:szCs w:val="24"/>
        </w:rPr>
      </w:pPr>
      <w:r w:rsidRPr="000A0B7F">
        <w:rPr>
          <w:sz w:val="24"/>
          <w:szCs w:val="24"/>
        </w:rPr>
        <w:lastRenderedPageBreak/>
        <w:t>6</w:t>
      </w:r>
      <w:r w:rsidR="004A1574" w:rsidRPr="000A0B7F">
        <w:rPr>
          <w:sz w:val="24"/>
          <w:szCs w:val="24"/>
        </w:rPr>
        <w:t>. Дайте определение пуассоновского процесса. К какому классу процессов он относится? Каковы его характеристики? Дайте их определение. Нарисуйте график одной возможной реализации пуассоновского процесса.</w:t>
      </w:r>
    </w:p>
    <w:p w:rsidR="004849C2" w:rsidRPr="000A0B7F" w:rsidRDefault="004849C2" w:rsidP="000A0B7F">
      <w:pPr>
        <w:spacing w:line="360" w:lineRule="auto"/>
        <w:jc w:val="both"/>
        <w:rPr>
          <w:b/>
          <w:sz w:val="24"/>
          <w:szCs w:val="24"/>
        </w:rPr>
      </w:pPr>
    </w:p>
    <w:p w:rsidR="000A0B7F" w:rsidRPr="000A0B7F" w:rsidRDefault="000A0B7F" w:rsidP="000A0B7F">
      <w:pPr>
        <w:spacing w:line="360" w:lineRule="auto"/>
        <w:rPr>
          <w:sz w:val="24"/>
          <w:szCs w:val="24"/>
        </w:rPr>
      </w:pPr>
      <w:r w:rsidRPr="000A0B7F">
        <w:rPr>
          <w:sz w:val="24"/>
          <w:szCs w:val="24"/>
        </w:rPr>
        <w:t>Составитель ________________________ О.А. Мишулина</w:t>
      </w:r>
    </w:p>
    <w:p w:rsidR="000A0B7F" w:rsidRPr="000A0B7F" w:rsidRDefault="000A0B7F" w:rsidP="000A0B7F">
      <w:pPr>
        <w:spacing w:line="360" w:lineRule="auto"/>
        <w:rPr>
          <w:sz w:val="24"/>
          <w:szCs w:val="24"/>
        </w:rPr>
      </w:pPr>
    </w:p>
    <w:p w:rsidR="000A0B7F" w:rsidRPr="00C54F05" w:rsidRDefault="000A0B7F" w:rsidP="000A0B7F">
      <w:pPr>
        <w:spacing w:line="360" w:lineRule="auto"/>
        <w:rPr>
          <w:sz w:val="24"/>
          <w:szCs w:val="24"/>
        </w:rPr>
      </w:pPr>
      <w:r w:rsidRPr="000A0B7F">
        <w:rPr>
          <w:sz w:val="24"/>
          <w:szCs w:val="24"/>
        </w:rPr>
        <w:t xml:space="preserve"> «____»__________________</w:t>
      </w:r>
      <w:r w:rsidRPr="00C54F05">
        <w:rPr>
          <w:sz w:val="24"/>
          <w:szCs w:val="24"/>
        </w:rPr>
        <w:t>2015 г.</w:t>
      </w:r>
    </w:p>
    <w:p w:rsidR="000A0B7F" w:rsidRDefault="000A0B7F" w:rsidP="000A0B7F">
      <w:pPr>
        <w:pBdr>
          <w:bottom w:val="single" w:sz="6" w:space="1" w:color="auto"/>
        </w:pBdr>
        <w:ind w:firstLine="720"/>
        <w:jc w:val="both"/>
        <w:rPr>
          <w:sz w:val="28"/>
          <w:szCs w:val="28"/>
        </w:rPr>
      </w:pPr>
    </w:p>
    <w:p w:rsidR="000A0B7F" w:rsidRDefault="000A0B7F" w:rsidP="000A0B7F">
      <w:pPr>
        <w:ind w:firstLine="720"/>
        <w:jc w:val="both"/>
        <w:rPr>
          <w:sz w:val="28"/>
          <w:szCs w:val="28"/>
        </w:rPr>
      </w:pPr>
    </w:p>
    <w:p w:rsidR="000A0B7F" w:rsidRPr="000A0B7F" w:rsidRDefault="000A0B7F" w:rsidP="000A0B7F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0A0B7F">
        <w:rPr>
          <w:b/>
          <w:sz w:val="24"/>
          <w:szCs w:val="24"/>
        </w:rPr>
        <w:t>Критерии оценки</w:t>
      </w:r>
    </w:p>
    <w:p w:rsidR="000A0B7F" w:rsidRPr="000A0B7F" w:rsidRDefault="000A0B7F" w:rsidP="000A0B7F">
      <w:pPr>
        <w:tabs>
          <w:tab w:val="left" w:pos="2295"/>
        </w:tabs>
        <w:spacing w:line="360" w:lineRule="auto"/>
        <w:ind w:firstLine="720"/>
        <w:jc w:val="both"/>
        <w:rPr>
          <w:sz w:val="24"/>
          <w:szCs w:val="24"/>
        </w:rPr>
      </w:pPr>
    </w:p>
    <w:p w:rsidR="000A0B7F" w:rsidRPr="000A0B7F" w:rsidRDefault="000A0B7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13 до 15 выставляется студенту, если он правильно ответил не менее чем на 8 вопросов билета;</w:t>
      </w:r>
    </w:p>
    <w:p w:rsidR="000A0B7F" w:rsidRPr="000A0B7F" w:rsidRDefault="000A0B7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11 до 13 выставляется студенту, если он обозначил направления решения не менее для 8-и вопросов и из них дал полные правильные ответы не менее чем на 6 вопросов;</w:t>
      </w:r>
    </w:p>
    <w:p w:rsidR="000A0B7F" w:rsidRPr="000A0B7F" w:rsidRDefault="000A0B7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8 до 11 выставляется студенту, если он обозначил направления решения не менее чем для 6-и вопросов и дал полные правильные ответы не менее чем на 4 вопроса билета;</w:t>
      </w:r>
    </w:p>
    <w:p w:rsidR="000A0B7F" w:rsidRPr="000A0B7F" w:rsidRDefault="000A0B7F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менее 5 выставляется студенту, если он дал полные правильные ответы менее чем на 4 вопроса билета.</w:t>
      </w:r>
    </w:p>
    <w:p w:rsidR="000A0B7F" w:rsidRPr="000A0B7F" w:rsidRDefault="000A0B7F" w:rsidP="000A0B7F">
      <w:pPr>
        <w:spacing w:line="360" w:lineRule="auto"/>
        <w:ind w:firstLine="720"/>
        <w:jc w:val="both"/>
        <w:rPr>
          <w:sz w:val="24"/>
          <w:szCs w:val="24"/>
        </w:rPr>
      </w:pPr>
    </w:p>
    <w:p w:rsidR="000A0B7F" w:rsidRDefault="000A0B7F" w:rsidP="000A0B7F">
      <w:pPr>
        <w:ind w:firstLine="720"/>
        <w:jc w:val="both"/>
        <w:rPr>
          <w:sz w:val="28"/>
          <w:szCs w:val="28"/>
        </w:rPr>
      </w:pPr>
    </w:p>
    <w:p w:rsidR="000A0B7F" w:rsidRDefault="000A0B7F" w:rsidP="000A0B7F">
      <w:pPr>
        <w:jc w:val="both"/>
        <w:rPr>
          <w:sz w:val="28"/>
          <w:szCs w:val="28"/>
        </w:rPr>
      </w:pPr>
      <w:r>
        <w:rPr>
          <w:b/>
          <w:sz w:val="32"/>
          <w:szCs w:val="32"/>
        </w:rPr>
        <w:br w:type="page"/>
      </w:r>
    </w:p>
    <w:p w:rsidR="00C647E3" w:rsidRDefault="00C647E3" w:rsidP="00C647E3">
      <w:pPr>
        <w:jc w:val="both"/>
        <w:rPr>
          <w:sz w:val="28"/>
          <w:szCs w:val="28"/>
        </w:rPr>
      </w:pP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C647E3" w:rsidRPr="00291B53" w:rsidTr="00A84347">
        <w:tc>
          <w:tcPr>
            <w:tcW w:w="9828" w:type="dxa"/>
          </w:tcPr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t>МИНИСТЕРСТВО ОБРАЗОВАНИЯ И НАУКИ РОССИЙСКОЙ ФЕДЕРАЦИИ</w:t>
            </w:r>
          </w:p>
        </w:tc>
      </w:tr>
      <w:tr w:rsidR="00C647E3" w:rsidRPr="00291B53" w:rsidTr="00A84347">
        <w:tc>
          <w:tcPr>
            <w:tcW w:w="9828" w:type="dxa"/>
          </w:tcPr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C647E3" w:rsidRPr="00291B53" w:rsidTr="00A84347">
        <w:tc>
          <w:tcPr>
            <w:tcW w:w="9828" w:type="dxa"/>
          </w:tcPr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C647E3" w:rsidRDefault="00C647E3" w:rsidP="00C647E3">
      <w:pPr>
        <w:pStyle w:val="4"/>
        <w:jc w:val="center"/>
        <w:rPr>
          <w:b w:val="0"/>
          <w:sz w:val="28"/>
        </w:rPr>
      </w:pPr>
    </w:p>
    <w:p w:rsidR="00C647E3" w:rsidRDefault="00C647E3" w:rsidP="00C647E3">
      <w:pPr>
        <w:pStyle w:val="4"/>
        <w:jc w:val="center"/>
        <w:rPr>
          <w:b w:val="0"/>
          <w:i/>
          <w:sz w:val="28"/>
        </w:rPr>
      </w:pPr>
      <w:r w:rsidRPr="002C7A34">
        <w:rPr>
          <w:b w:val="0"/>
          <w:sz w:val="28"/>
        </w:rPr>
        <w:t>Кафедра</w:t>
      </w:r>
      <w:r>
        <w:rPr>
          <w:b w:val="0"/>
          <w:sz w:val="28"/>
        </w:rPr>
        <w:t xml:space="preserve"> «Кибернетика»</w:t>
      </w:r>
    </w:p>
    <w:p w:rsidR="00C647E3" w:rsidRDefault="00C647E3" w:rsidP="00C647E3">
      <w:pPr>
        <w:pStyle w:val="4"/>
        <w:jc w:val="center"/>
        <w:rPr>
          <w:b w:val="0"/>
          <w:sz w:val="28"/>
        </w:rPr>
      </w:pPr>
    </w:p>
    <w:p w:rsidR="00C647E3" w:rsidRDefault="00C647E3" w:rsidP="00C647E3">
      <w:pPr>
        <w:tabs>
          <w:tab w:val="left" w:pos="2295"/>
        </w:tabs>
        <w:rPr>
          <w:b/>
          <w:sz w:val="28"/>
          <w:szCs w:val="28"/>
        </w:rPr>
      </w:pPr>
    </w:p>
    <w:p w:rsidR="00C647E3" w:rsidRPr="00532202" w:rsidRDefault="00C647E3" w:rsidP="00C647E3">
      <w:pPr>
        <w:tabs>
          <w:tab w:val="left" w:pos="2295"/>
        </w:tabs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Образец варианта задания контрольной работы 3</w:t>
      </w:r>
    </w:p>
    <w:p w:rsidR="00C647E3" w:rsidRPr="00845782" w:rsidRDefault="00C647E3" w:rsidP="00C647E3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b/>
          <w:sz w:val="28"/>
          <w:szCs w:val="28"/>
          <w:vertAlign w:val="superscript"/>
        </w:rPr>
        <w:t xml:space="preserve"> </w:t>
      </w:r>
      <w:r w:rsidRPr="00845782">
        <w:rPr>
          <w:b/>
          <w:sz w:val="28"/>
          <w:szCs w:val="28"/>
        </w:rPr>
        <w:t>«Статистическая обработка временных рядов»</w:t>
      </w:r>
    </w:p>
    <w:p w:rsidR="00C647E3" w:rsidRPr="00845782" w:rsidRDefault="00C647E3" w:rsidP="00C647E3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</w:p>
    <w:p w:rsidR="00C647E3" w:rsidRPr="00C647E3" w:rsidRDefault="00C647E3" w:rsidP="00C647E3">
      <w:pPr>
        <w:pStyle w:val="11"/>
        <w:tabs>
          <w:tab w:val="left" w:pos="500"/>
        </w:tabs>
        <w:ind w:right="-30" w:firstLine="0"/>
        <w:jc w:val="center"/>
        <w:rPr>
          <w:b/>
        </w:rPr>
      </w:pPr>
      <w:r w:rsidRPr="00845782">
        <w:rPr>
          <w:b/>
          <w:szCs w:val="28"/>
        </w:rPr>
        <w:t xml:space="preserve">Раздел </w:t>
      </w:r>
      <w:r>
        <w:rPr>
          <w:b/>
          <w:szCs w:val="28"/>
        </w:rPr>
        <w:t>3</w:t>
      </w:r>
      <w:r w:rsidRPr="000A0B7F">
        <w:rPr>
          <w:b/>
          <w:szCs w:val="28"/>
        </w:rPr>
        <w:t xml:space="preserve"> </w:t>
      </w:r>
      <w:r w:rsidRPr="00C647E3">
        <w:rPr>
          <w:b/>
          <w:szCs w:val="28"/>
        </w:rPr>
        <w:t>«</w:t>
      </w:r>
      <w:r w:rsidRPr="00C647E3">
        <w:rPr>
          <w:b/>
        </w:rPr>
        <w:t xml:space="preserve">Чисто разрывные случайные процессы. </w:t>
      </w:r>
    </w:p>
    <w:p w:rsidR="00C647E3" w:rsidRPr="00C647E3" w:rsidRDefault="00C647E3" w:rsidP="00C647E3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C647E3">
        <w:rPr>
          <w:b/>
        </w:rPr>
        <w:t>Обработка временных рядов линейными фильтрами</w:t>
      </w:r>
      <w:r w:rsidRPr="00C647E3">
        <w:rPr>
          <w:b/>
          <w:szCs w:val="28"/>
        </w:rPr>
        <w:t>»</w:t>
      </w:r>
    </w:p>
    <w:p w:rsidR="00C647E3" w:rsidRDefault="00C647E3" w:rsidP="00C647E3">
      <w:pPr>
        <w:tabs>
          <w:tab w:val="left" w:pos="5812"/>
          <w:tab w:val="left" w:pos="7088"/>
        </w:tabs>
        <w:spacing w:line="360" w:lineRule="auto"/>
        <w:rPr>
          <w:sz w:val="28"/>
        </w:rPr>
      </w:pPr>
    </w:p>
    <w:p w:rsidR="0089218D" w:rsidRPr="0089218D" w:rsidRDefault="0089218D" w:rsidP="00622588">
      <w:pPr>
        <w:numPr>
          <w:ilvl w:val="0"/>
          <w:numId w:val="17"/>
        </w:numPr>
        <w:tabs>
          <w:tab w:val="left" w:pos="426"/>
        </w:tabs>
        <w:spacing w:before="140" w:line="360" w:lineRule="auto"/>
        <w:ind w:left="0" w:firstLine="0"/>
        <w:jc w:val="both"/>
        <w:rPr>
          <w:sz w:val="24"/>
          <w:szCs w:val="24"/>
        </w:rPr>
      </w:pPr>
      <w:r w:rsidRPr="0089218D">
        <w:rPr>
          <w:sz w:val="24"/>
          <w:szCs w:val="24"/>
        </w:rPr>
        <w:t>Пуассоновский поток событий. Определение. Ординарность, стационарность, отсутствие последействия.</w:t>
      </w:r>
    </w:p>
    <w:p w:rsidR="0089218D" w:rsidRPr="0089218D" w:rsidRDefault="0089218D" w:rsidP="00622588">
      <w:pPr>
        <w:numPr>
          <w:ilvl w:val="0"/>
          <w:numId w:val="17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9218D">
        <w:rPr>
          <w:sz w:val="24"/>
          <w:szCs w:val="24"/>
        </w:rPr>
        <w:t>Процесс Юла–</w:t>
      </w:r>
      <w:proofErr w:type="spellStart"/>
      <w:r w:rsidRPr="0089218D">
        <w:rPr>
          <w:sz w:val="24"/>
          <w:szCs w:val="24"/>
        </w:rPr>
        <w:t>Фарри</w:t>
      </w:r>
      <w:proofErr w:type="spellEnd"/>
      <w:r w:rsidRPr="0089218D">
        <w:rPr>
          <w:sz w:val="24"/>
          <w:szCs w:val="24"/>
        </w:rPr>
        <w:t xml:space="preserve"> чистого рождения (деления) клеток в популяции в лабораторном биологическом эксперименте характеризуется параметром λ=5 1/день. Первоначально популяция состояла из одной клетки, а ее рост наблюдается с момента τ=0. Напишите дифференциальное уравнение для </w:t>
      </w:r>
      <w:r w:rsidRPr="0089218D">
        <w:rPr>
          <w:i/>
          <w:sz w:val="24"/>
          <w:szCs w:val="24"/>
          <w:lang w:val="en-US"/>
        </w:rPr>
        <w:t>q</w:t>
      </w:r>
      <w:r w:rsidRPr="0089218D">
        <w:rPr>
          <w:sz w:val="24"/>
          <w:szCs w:val="24"/>
          <w:vertAlign w:val="subscript"/>
        </w:rPr>
        <w:t>1</w:t>
      </w:r>
      <w:r w:rsidRPr="0089218D">
        <w:rPr>
          <w:sz w:val="24"/>
          <w:szCs w:val="24"/>
        </w:rPr>
        <w:t>(</w:t>
      </w:r>
      <w:r w:rsidRPr="0089218D">
        <w:rPr>
          <w:sz w:val="24"/>
          <w:szCs w:val="24"/>
          <w:lang w:val="en-US"/>
        </w:rPr>
        <w:t>τ</w:t>
      </w:r>
      <w:r w:rsidRPr="0089218D">
        <w:rPr>
          <w:sz w:val="24"/>
          <w:szCs w:val="24"/>
        </w:rPr>
        <w:t xml:space="preserve">) = </w:t>
      </w:r>
      <w:r w:rsidRPr="0089218D">
        <w:rPr>
          <w:sz w:val="24"/>
          <w:szCs w:val="24"/>
          <w:lang w:val="en-US"/>
        </w:rPr>
        <w:t>P</w:t>
      </w:r>
      <w:r w:rsidRPr="0089218D">
        <w:rPr>
          <w:sz w:val="24"/>
          <w:szCs w:val="24"/>
        </w:rPr>
        <w:t>[</w:t>
      </w:r>
      <w:r w:rsidRPr="0089218D">
        <w:rPr>
          <w:i/>
          <w:sz w:val="24"/>
          <w:szCs w:val="24"/>
          <w:lang w:val="en-US"/>
        </w:rPr>
        <w:t>X</w:t>
      </w:r>
      <w:r w:rsidRPr="0089218D">
        <w:rPr>
          <w:sz w:val="24"/>
          <w:szCs w:val="24"/>
        </w:rPr>
        <w:t>(</w:t>
      </w:r>
      <w:r w:rsidRPr="0089218D">
        <w:rPr>
          <w:sz w:val="24"/>
          <w:szCs w:val="24"/>
          <w:lang w:val="en-US"/>
        </w:rPr>
        <w:t>τ</w:t>
      </w:r>
      <w:r w:rsidRPr="0089218D">
        <w:rPr>
          <w:sz w:val="24"/>
          <w:szCs w:val="24"/>
        </w:rPr>
        <w:t>)=1], τ&gt;0. Какова вероятность того, что через день после начала наблюдения в популяции по-прежнему будет одна клетка? Как изменится это значение для λ=2 1/день?</w:t>
      </w:r>
    </w:p>
    <w:p w:rsidR="0089218D" w:rsidRPr="0089218D" w:rsidRDefault="0089218D" w:rsidP="00622588">
      <w:pPr>
        <w:numPr>
          <w:ilvl w:val="0"/>
          <w:numId w:val="17"/>
        </w:numPr>
        <w:tabs>
          <w:tab w:val="num" w:pos="0"/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9218D">
        <w:rPr>
          <w:sz w:val="24"/>
          <w:szCs w:val="24"/>
        </w:rPr>
        <w:t>Дайте определения стационарности случайного временного ряда в узком и широком смыслах. Какова связь этих понятий (какой из классов включает в себя другой)? Какие свойства законов распределения вероятностей первого и второго порядков следуют из определения стационарности временного ряда в узком смысле?</w:t>
      </w:r>
    </w:p>
    <w:p w:rsidR="0089218D" w:rsidRPr="0089218D" w:rsidRDefault="0089218D" w:rsidP="00622588">
      <w:pPr>
        <w:numPr>
          <w:ilvl w:val="0"/>
          <w:numId w:val="17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9218D">
        <w:rPr>
          <w:sz w:val="24"/>
          <w:szCs w:val="24"/>
        </w:rPr>
        <w:t xml:space="preserve">На вход предварительно </w:t>
      </w:r>
      <w:proofErr w:type="gramStart"/>
      <w:r w:rsidRPr="0089218D">
        <w:rPr>
          <w:sz w:val="24"/>
          <w:szCs w:val="24"/>
        </w:rPr>
        <w:t>невозбужденного</w:t>
      </w:r>
      <w:proofErr w:type="gramEnd"/>
      <w:r w:rsidRPr="0089218D">
        <w:rPr>
          <w:sz w:val="24"/>
          <w:szCs w:val="24"/>
        </w:rPr>
        <w:t xml:space="preserve"> </w:t>
      </w:r>
      <w:r w:rsidRPr="0089218D">
        <w:rPr>
          <w:sz w:val="24"/>
          <w:szCs w:val="24"/>
          <w:lang w:val="en-US"/>
        </w:rPr>
        <w:t>RC</w:t>
      </w:r>
      <w:r w:rsidRPr="0089218D">
        <w:rPr>
          <w:sz w:val="24"/>
          <w:szCs w:val="24"/>
        </w:rPr>
        <w:t xml:space="preserve">-фильтра поступают постоянный неслучайный сигнал на уровне </w:t>
      </w:r>
      <w:r w:rsidRPr="0089218D">
        <w:rPr>
          <w:i/>
          <w:sz w:val="24"/>
          <w:szCs w:val="24"/>
        </w:rPr>
        <w:t>с</w:t>
      </w:r>
      <w:r w:rsidRPr="0089218D">
        <w:rPr>
          <w:sz w:val="24"/>
          <w:szCs w:val="24"/>
        </w:rPr>
        <w:t xml:space="preserve"> и центрированный "белый шум" постоянной интенсивности </w:t>
      </w:r>
      <w:r w:rsidRPr="0089218D">
        <w:rPr>
          <w:position w:val="-10"/>
          <w:sz w:val="24"/>
          <w:szCs w:val="24"/>
        </w:rPr>
        <w:object w:dxaOrig="360" w:dyaOrig="360">
          <v:shape id="_x0000_i1076" type="#_x0000_t75" style="width:18pt;height:18pt" o:ole="">
            <v:imagedata r:id="rId94" o:title=""/>
          </v:shape>
          <o:OLEObject Type="Embed" ProgID="Equation.3" ShapeID="_x0000_i1076" DrawAspect="Content" ObjectID="_1504629575" r:id="rId95"/>
        </w:object>
      </w:r>
      <w:r w:rsidRPr="0089218D">
        <w:rPr>
          <w:sz w:val="24"/>
          <w:szCs w:val="24"/>
        </w:rPr>
        <w:t xml:space="preserve">. Докажите, что в установившемся режиме наблюдаемый на выходе </w:t>
      </w:r>
      <w:r w:rsidRPr="0089218D">
        <w:rPr>
          <w:sz w:val="24"/>
          <w:szCs w:val="24"/>
          <w:lang w:val="en-US"/>
        </w:rPr>
        <w:t>RC</w:t>
      </w:r>
      <w:r w:rsidRPr="0089218D">
        <w:rPr>
          <w:sz w:val="24"/>
          <w:szCs w:val="24"/>
        </w:rPr>
        <w:t xml:space="preserve">-фильтра временной ряд </w:t>
      </w:r>
      <w:r w:rsidRPr="0089218D">
        <w:rPr>
          <w:i/>
          <w:sz w:val="24"/>
          <w:szCs w:val="24"/>
          <w:lang w:val="en-US"/>
        </w:rPr>
        <w:t>Y</w:t>
      </w:r>
      <w:r w:rsidRPr="0089218D">
        <w:rPr>
          <w:i/>
          <w:sz w:val="24"/>
          <w:szCs w:val="24"/>
        </w:rPr>
        <w:t xml:space="preserve"> </w:t>
      </w:r>
      <w:r w:rsidRPr="0089218D">
        <w:rPr>
          <w:sz w:val="24"/>
          <w:szCs w:val="24"/>
        </w:rPr>
        <w:t>обладает свойством стационарности. Укажите, какая стационарность имеется в виду: в узком или широком смысле.</w:t>
      </w:r>
    </w:p>
    <w:p w:rsidR="0089218D" w:rsidRPr="0089218D" w:rsidRDefault="0089218D" w:rsidP="00622588">
      <w:pPr>
        <w:numPr>
          <w:ilvl w:val="0"/>
          <w:numId w:val="17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9218D">
        <w:rPr>
          <w:sz w:val="24"/>
          <w:szCs w:val="24"/>
        </w:rPr>
        <w:t xml:space="preserve">Дайте определение эргодического свойства временного ряда по отношению к математическому ожиданию. В каком смысле понимается предел случайной последовательности, </w:t>
      </w:r>
      <w:r w:rsidRPr="0089218D">
        <w:rPr>
          <w:sz w:val="24"/>
          <w:szCs w:val="24"/>
        </w:rPr>
        <w:lastRenderedPageBreak/>
        <w:t>который использован в определении. Дайте подробное пояснение. Объясните практический смысл эргодического свойства временного ряда.</w:t>
      </w:r>
    </w:p>
    <w:p w:rsidR="0089218D" w:rsidRPr="0089218D" w:rsidRDefault="0089218D" w:rsidP="00622588">
      <w:pPr>
        <w:numPr>
          <w:ilvl w:val="0"/>
          <w:numId w:val="17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9218D">
        <w:rPr>
          <w:sz w:val="24"/>
          <w:szCs w:val="24"/>
        </w:rPr>
        <w:t>Экспериментальная оценка математического ожидания, дисперсии и корреляционной функции стационарного временного ряда, обладающего эргодическим свойством относительно перечисленных характеристик. Принцип анализа точности построенных оценок.</w:t>
      </w:r>
    </w:p>
    <w:p w:rsidR="0089218D" w:rsidRPr="0089218D" w:rsidRDefault="0089218D" w:rsidP="00622588">
      <w:pPr>
        <w:numPr>
          <w:ilvl w:val="0"/>
          <w:numId w:val="17"/>
        </w:numPr>
        <w:tabs>
          <w:tab w:val="left" w:pos="426"/>
        </w:tabs>
        <w:spacing w:before="180" w:line="360" w:lineRule="auto"/>
        <w:ind w:left="0" w:firstLine="0"/>
        <w:jc w:val="both"/>
        <w:rPr>
          <w:sz w:val="24"/>
          <w:szCs w:val="24"/>
        </w:rPr>
      </w:pPr>
      <w:r w:rsidRPr="0089218D">
        <w:rPr>
          <w:i/>
          <w:sz w:val="24"/>
          <w:szCs w:val="24"/>
        </w:rPr>
        <w:t>а</w:t>
      </w:r>
      <w:r w:rsidRPr="0089218D">
        <w:rPr>
          <w:sz w:val="24"/>
          <w:szCs w:val="24"/>
        </w:rPr>
        <w:t>) Какому закону распределения вероятностей подчиняется число пересечений реализацией временного ряда уровня медианы при условии справедливости гипотезы о независимости его значений? Каковы параметры этого распределения?</w:t>
      </w:r>
    </w:p>
    <w:p w:rsidR="0089218D" w:rsidRPr="0089218D" w:rsidRDefault="0089218D" w:rsidP="0089218D">
      <w:pPr>
        <w:tabs>
          <w:tab w:val="left" w:pos="426"/>
        </w:tabs>
        <w:spacing w:before="180" w:line="360" w:lineRule="auto"/>
        <w:ind w:firstLine="426"/>
        <w:jc w:val="both"/>
        <w:rPr>
          <w:sz w:val="24"/>
          <w:szCs w:val="24"/>
        </w:rPr>
      </w:pPr>
      <w:r w:rsidRPr="0089218D">
        <w:rPr>
          <w:i/>
          <w:sz w:val="24"/>
          <w:szCs w:val="24"/>
        </w:rPr>
        <w:t>б</w:t>
      </w:r>
      <w:r w:rsidRPr="0089218D">
        <w:rPr>
          <w:sz w:val="24"/>
          <w:szCs w:val="24"/>
        </w:rPr>
        <w:t xml:space="preserve">) Напишите логическое выражение, которое принимает значение «истинно», если в </w:t>
      </w:r>
      <w:proofErr w:type="spellStart"/>
      <w:r w:rsidRPr="0089218D">
        <w:rPr>
          <w:i/>
          <w:sz w:val="24"/>
          <w:szCs w:val="24"/>
          <w:lang w:val="en-US"/>
        </w:rPr>
        <w:t>i</w:t>
      </w:r>
      <w:proofErr w:type="spellEnd"/>
      <w:r w:rsidRPr="0089218D">
        <w:rPr>
          <w:sz w:val="24"/>
          <w:szCs w:val="24"/>
        </w:rPr>
        <w:t>-й момент времени наблюдается поворотная точка реализации временного ряда.</w:t>
      </w:r>
    </w:p>
    <w:p w:rsidR="0089218D" w:rsidRPr="0089218D" w:rsidRDefault="0089218D" w:rsidP="0089218D">
      <w:pPr>
        <w:tabs>
          <w:tab w:val="left" w:pos="426"/>
        </w:tabs>
        <w:spacing w:before="180" w:line="360" w:lineRule="auto"/>
        <w:ind w:firstLine="426"/>
        <w:jc w:val="both"/>
        <w:rPr>
          <w:sz w:val="24"/>
          <w:szCs w:val="24"/>
        </w:rPr>
      </w:pPr>
      <w:r w:rsidRPr="0089218D">
        <w:rPr>
          <w:i/>
          <w:sz w:val="24"/>
          <w:szCs w:val="24"/>
        </w:rPr>
        <w:t>в</w:t>
      </w:r>
      <w:r w:rsidRPr="0089218D">
        <w:rPr>
          <w:sz w:val="24"/>
          <w:szCs w:val="24"/>
        </w:rPr>
        <w:t xml:space="preserve">) Дайте определение показателя </w:t>
      </w:r>
      <w:r w:rsidRPr="0089218D">
        <w:rPr>
          <w:i/>
          <w:sz w:val="24"/>
          <w:szCs w:val="24"/>
        </w:rPr>
        <w:t>τ</w:t>
      </w:r>
      <w:r w:rsidRPr="0089218D">
        <w:rPr>
          <w:sz w:val="24"/>
          <w:szCs w:val="24"/>
        </w:rPr>
        <w:t xml:space="preserve"> ранговой корреляции по </w:t>
      </w:r>
      <w:proofErr w:type="spellStart"/>
      <w:r w:rsidRPr="0089218D">
        <w:rPr>
          <w:sz w:val="24"/>
          <w:szCs w:val="24"/>
        </w:rPr>
        <w:t>Кендаллу</w:t>
      </w:r>
      <w:proofErr w:type="spellEnd"/>
      <w:r w:rsidRPr="0089218D">
        <w:rPr>
          <w:sz w:val="24"/>
          <w:szCs w:val="24"/>
        </w:rPr>
        <w:t>.</w:t>
      </w:r>
    </w:p>
    <w:p w:rsidR="0089218D" w:rsidRPr="0089218D" w:rsidRDefault="0089218D" w:rsidP="0089218D">
      <w:pPr>
        <w:tabs>
          <w:tab w:val="left" w:pos="426"/>
        </w:tabs>
        <w:spacing w:before="180" w:line="360" w:lineRule="auto"/>
        <w:ind w:firstLine="426"/>
        <w:jc w:val="both"/>
        <w:rPr>
          <w:sz w:val="24"/>
          <w:szCs w:val="24"/>
        </w:rPr>
      </w:pPr>
      <w:r w:rsidRPr="0089218D">
        <w:rPr>
          <w:i/>
          <w:sz w:val="24"/>
          <w:szCs w:val="24"/>
        </w:rPr>
        <w:t>г</w:t>
      </w:r>
      <w:r w:rsidRPr="0089218D">
        <w:rPr>
          <w:sz w:val="24"/>
          <w:szCs w:val="24"/>
        </w:rPr>
        <w:t>) Какой статистический показатель используется в критерии Бокса-Пирса проверки гипотезы о независимости значений временного ряда?</w:t>
      </w:r>
    </w:p>
    <w:p w:rsidR="0089218D" w:rsidRPr="0089218D" w:rsidRDefault="0089218D" w:rsidP="0089218D">
      <w:pPr>
        <w:spacing w:line="360" w:lineRule="auto"/>
        <w:jc w:val="both"/>
        <w:rPr>
          <w:b/>
          <w:sz w:val="24"/>
          <w:szCs w:val="24"/>
        </w:rPr>
      </w:pPr>
    </w:p>
    <w:p w:rsidR="00C647E3" w:rsidRPr="0089218D" w:rsidRDefault="00C647E3" w:rsidP="0089218D">
      <w:pPr>
        <w:spacing w:line="360" w:lineRule="auto"/>
        <w:rPr>
          <w:sz w:val="24"/>
          <w:szCs w:val="24"/>
        </w:rPr>
      </w:pPr>
      <w:r w:rsidRPr="0089218D">
        <w:rPr>
          <w:sz w:val="24"/>
          <w:szCs w:val="24"/>
        </w:rPr>
        <w:t>Составитель ________________________ О.А. Мишулина</w:t>
      </w:r>
    </w:p>
    <w:p w:rsidR="00C647E3" w:rsidRPr="0089218D" w:rsidRDefault="00C647E3" w:rsidP="0089218D">
      <w:pPr>
        <w:spacing w:line="360" w:lineRule="auto"/>
        <w:rPr>
          <w:sz w:val="24"/>
          <w:szCs w:val="24"/>
        </w:rPr>
      </w:pPr>
    </w:p>
    <w:p w:rsidR="00C647E3" w:rsidRPr="0089218D" w:rsidRDefault="00C647E3" w:rsidP="0089218D">
      <w:pPr>
        <w:spacing w:line="360" w:lineRule="auto"/>
        <w:rPr>
          <w:sz w:val="24"/>
          <w:szCs w:val="24"/>
        </w:rPr>
      </w:pPr>
      <w:r w:rsidRPr="0089218D">
        <w:rPr>
          <w:sz w:val="24"/>
          <w:szCs w:val="24"/>
        </w:rPr>
        <w:t xml:space="preserve"> «____»__________________2015 г.</w:t>
      </w:r>
    </w:p>
    <w:p w:rsidR="00C647E3" w:rsidRPr="0089218D" w:rsidRDefault="00C647E3" w:rsidP="0089218D">
      <w:pPr>
        <w:pBdr>
          <w:bottom w:val="single" w:sz="6" w:space="1" w:color="auto"/>
        </w:pBdr>
        <w:spacing w:line="360" w:lineRule="auto"/>
        <w:ind w:firstLine="720"/>
        <w:jc w:val="both"/>
        <w:rPr>
          <w:sz w:val="24"/>
          <w:szCs w:val="24"/>
        </w:rPr>
      </w:pPr>
    </w:p>
    <w:p w:rsidR="00C647E3" w:rsidRPr="0089218D" w:rsidRDefault="00C647E3" w:rsidP="0089218D">
      <w:pPr>
        <w:spacing w:line="360" w:lineRule="auto"/>
        <w:ind w:firstLine="720"/>
        <w:jc w:val="both"/>
        <w:rPr>
          <w:sz w:val="24"/>
          <w:szCs w:val="24"/>
        </w:rPr>
      </w:pPr>
    </w:p>
    <w:p w:rsidR="00C647E3" w:rsidRPr="0089218D" w:rsidRDefault="00C647E3" w:rsidP="0089218D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89218D">
        <w:rPr>
          <w:b/>
          <w:sz w:val="24"/>
          <w:szCs w:val="24"/>
        </w:rPr>
        <w:t>Критерии оценки</w:t>
      </w:r>
    </w:p>
    <w:p w:rsidR="00C647E3" w:rsidRPr="0089218D" w:rsidRDefault="00C647E3" w:rsidP="0089218D">
      <w:pPr>
        <w:tabs>
          <w:tab w:val="left" w:pos="2295"/>
        </w:tabs>
        <w:spacing w:line="360" w:lineRule="auto"/>
        <w:ind w:firstLine="720"/>
        <w:jc w:val="both"/>
        <w:rPr>
          <w:sz w:val="24"/>
          <w:szCs w:val="24"/>
        </w:rPr>
      </w:pPr>
    </w:p>
    <w:p w:rsidR="00C647E3" w:rsidRPr="0089218D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9218D">
        <w:t>Балл от 13 до 15 выставляется студенту, если он правильно ответил не менее чем на 8 вопросов билета;</w:t>
      </w:r>
    </w:p>
    <w:p w:rsidR="00C647E3" w:rsidRPr="0089218D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9218D">
        <w:t>балл от 11 до 13 выставляется студенту, если он обозначил направления решения не менее для 8-и вопросов и из них дал полные правильные ответы не менее чем на 6 вопросов;</w:t>
      </w:r>
    </w:p>
    <w:p w:rsidR="00C647E3" w:rsidRPr="0089218D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9218D">
        <w:t>балл от 8 до 11 выставляется студенту, если он обозначил направления решения не менее чем для 6-и вопросов и дал полные правильные ответы не менее чем на 4 вопроса билета;</w:t>
      </w:r>
    </w:p>
    <w:p w:rsidR="00C647E3" w:rsidRPr="0089218D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89218D">
        <w:t>балл менее 5 выставляется студенту, если он дал полные правильные ответы менее чем на 4 вопроса билета.</w:t>
      </w:r>
    </w:p>
    <w:p w:rsidR="00C647E3" w:rsidRDefault="00C647E3" w:rsidP="00C647E3">
      <w:pPr>
        <w:ind w:firstLine="720"/>
        <w:jc w:val="both"/>
        <w:rPr>
          <w:sz w:val="28"/>
          <w:szCs w:val="28"/>
        </w:rPr>
      </w:pPr>
    </w:p>
    <w:p w:rsidR="00C647E3" w:rsidRDefault="00C647E3" w:rsidP="00C647E3">
      <w:pPr>
        <w:jc w:val="both"/>
        <w:rPr>
          <w:sz w:val="28"/>
          <w:szCs w:val="28"/>
        </w:rPr>
      </w:pPr>
      <w:r>
        <w:rPr>
          <w:b/>
          <w:sz w:val="32"/>
          <w:szCs w:val="32"/>
        </w:rPr>
        <w:br w:type="page"/>
      </w:r>
    </w:p>
    <w:tbl>
      <w:tblPr>
        <w:tblW w:w="9828" w:type="dxa"/>
        <w:tblLayout w:type="fixed"/>
        <w:tblLook w:val="01E0" w:firstRow="1" w:lastRow="1" w:firstColumn="1" w:lastColumn="1" w:noHBand="0" w:noVBand="0"/>
      </w:tblPr>
      <w:tblGrid>
        <w:gridCol w:w="9828"/>
      </w:tblGrid>
      <w:tr w:rsidR="00C647E3" w:rsidRPr="00291B53" w:rsidTr="00A84347">
        <w:tc>
          <w:tcPr>
            <w:tcW w:w="9828" w:type="dxa"/>
          </w:tcPr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5"/>
                <w:szCs w:val="25"/>
              </w:rPr>
            </w:pPr>
            <w:r w:rsidRPr="00291B53">
              <w:rPr>
                <w:spacing w:val="20"/>
                <w:sz w:val="25"/>
                <w:szCs w:val="25"/>
              </w:rPr>
              <w:lastRenderedPageBreak/>
              <w:t>МИНИСТЕРСТВО ОБРАЗОВАНИЯ И НАУКИ РОССИЙСКОЙ ФЕДЕРАЦИИ</w:t>
            </w:r>
          </w:p>
        </w:tc>
      </w:tr>
      <w:tr w:rsidR="00C647E3" w:rsidRPr="00291B53" w:rsidTr="00A84347">
        <w:tc>
          <w:tcPr>
            <w:tcW w:w="9828" w:type="dxa"/>
          </w:tcPr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z w:val="26"/>
                <w:szCs w:val="26"/>
              </w:rPr>
            </w:pPr>
            <w:r w:rsidRPr="00434310">
              <w:t>ФЕДЕРАЛЬНОЕ ГОСУДАРСТВЕННОЕ АВТОНОМНОЕ  ОБРАЗОВАТЕЛЬНОЕ УЧРЕЖДЕНИЕ</w:t>
            </w:r>
            <w:r w:rsidRPr="00291B53">
              <w:rPr>
                <w:sz w:val="26"/>
                <w:szCs w:val="26"/>
              </w:rPr>
              <w:t xml:space="preserve"> </w:t>
            </w:r>
          </w:p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pacing w:val="20"/>
                <w:sz w:val="26"/>
                <w:szCs w:val="26"/>
              </w:rPr>
            </w:pPr>
            <w:r w:rsidRPr="00291B53">
              <w:rPr>
                <w:caps/>
              </w:rPr>
              <w:t>высшего профессионального образования</w:t>
            </w:r>
          </w:p>
        </w:tc>
      </w:tr>
      <w:tr w:rsidR="00C647E3" w:rsidRPr="00291B53" w:rsidTr="00A84347">
        <w:tc>
          <w:tcPr>
            <w:tcW w:w="9828" w:type="dxa"/>
          </w:tcPr>
          <w:p w:rsidR="00C647E3" w:rsidRPr="00291B53" w:rsidRDefault="00C647E3" w:rsidP="00A84347">
            <w:pPr>
              <w:framePr w:w="10075" w:h="1375" w:hSpace="180" w:wrap="auto" w:vAnchor="text" w:hAnchor="page" w:x="955" w:y="236"/>
              <w:jc w:val="center"/>
              <w:rPr>
                <w:sz w:val="28"/>
                <w:szCs w:val="28"/>
              </w:rPr>
            </w:pPr>
            <w:r w:rsidRPr="00291B53">
              <w:rPr>
                <w:rFonts w:ascii="Book Antiqua" w:hAnsi="Book Antiqua"/>
                <w:b/>
                <w:sz w:val="28"/>
                <w:szCs w:val="28"/>
              </w:rPr>
              <w:t>«Национальный исследовательский ядерный университет «МИФИ»</w:t>
            </w:r>
          </w:p>
        </w:tc>
      </w:tr>
    </w:tbl>
    <w:p w:rsidR="00C647E3" w:rsidRDefault="00C647E3" w:rsidP="00C647E3">
      <w:pPr>
        <w:pStyle w:val="4"/>
        <w:jc w:val="center"/>
        <w:rPr>
          <w:b w:val="0"/>
          <w:sz w:val="28"/>
        </w:rPr>
      </w:pPr>
    </w:p>
    <w:p w:rsidR="00C647E3" w:rsidRDefault="00C647E3" w:rsidP="00C647E3">
      <w:pPr>
        <w:pStyle w:val="4"/>
        <w:jc w:val="center"/>
        <w:rPr>
          <w:b w:val="0"/>
          <w:i/>
          <w:sz w:val="28"/>
        </w:rPr>
      </w:pPr>
      <w:r w:rsidRPr="002C7A34">
        <w:rPr>
          <w:b w:val="0"/>
          <w:sz w:val="28"/>
        </w:rPr>
        <w:t>Кафедра</w:t>
      </w:r>
      <w:r>
        <w:rPr>
          <w:b w:val="0"/>
          <w:sz w:val="28"/>
        </w:rPr>
        <w:t xml:space="preserve"> «Кибернетика»</w:t>
      </w:r>
    </w:p>
    <w:p w:rsidR="00C647E3" w:rsidRDefault="00C647E3" w:rsidP="00C647E3">
      <w:pPr>
        <w:pStyle w:val="4"/>
        <w:jc w:val="center"/>
        <w:rPr>
          <w:b w:val="0"/>
          <w:sz w:val="28"/>
        </w:rPr>
      </w:pPr>
    </w:p>
    <w:p w:rsidR="00C647E3" w:rsidRDefault="00C647E3" w:rsidP="00C647E3">
      <w:pPr>
        <w:tabs>
          <w:tab w:val="left" w:pos="2295"/>
        </w:tabs>
        <w:rPr>
          <w:b/>
          <w:sz w:val="28"/>
          <w:szCs w:val="28"/>
        </w:rPr>
      </w:pPr>
    </w:p>
    <w:p w:rsidR="00C647E3" w:rsidRPr="00532202" w:rsidRDefault="00C647E3" w:rsidP="00C647E3">
      <w:pPr>
        <w:tabs>
          <w:tab w:val="left" w:pos="2295"/>
        </w:tabs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Образец варианта задания контрольной работы 4</w:t>
      </w:r>
    </w:p>
    <w:p w:rsidR="00C647E3" w:rsidRPr="00845782" w:rsidRDefault="00C647E3" w:rsidP="00C647E3">
      <w:pPr>
        <w:ind w:left="100"/>
        <w:jc w:val="center"/>
        <w:rPr>
          <w:b/>
          <w:sz w:val="28"/>
          <w:szCs w:val="28"/>
        </w:rPr>
      </w:pPr>
      <w:r w:rsidRPr="00845782">
        <w:rPr>
          <w:b/>
          <w:sz w:val="28"/>
          <w:szCs w:val="28"/>
        </w:rPr>
        <w:t>по дисциплине</w:t>
      </w:r>
      <w:r w:rsidRPr="00845782">
        <w:rPr>
          <w:b/>
          <w:i/>
          <w:sz w:val="28"/>
          <w:szCs w:val="28"/>
        </w:rPr>
        <w:t xml:space="preserve"> </w:t>
      </w:r>
      <w:r w:rsidRPr="00845782">
        <w:rPr>
          <w:b/>
          <w:sz w:val="28"/>
          <w:szCs w:val="28"/>
          <w:vertAlign w:val="superscript"/>
        </w:rPr>
        <w:t xml:space="preserve"> </w:t>
      </w:r>
      <w:r w:rsidRPr="00845782">
        <w:rPr>
          <w:b/>
          <w:sz w:val="28"/>
          <w:szCs w:val="28"/>
        </w:rPr>
        <w:t>«Статистическая обработка временных рядов»</w:t>
      </w:r>
    </w:p>
    <w:p w:rsidR="00C647E3" w:rsidRPr="00845782" w:rsidRDefault="00C647E3" w:rsidP="00C647E3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</w:p>
    <w:p w:rsidR="00C647E3" w:rsidRPr="00845782" w:rsidRDefault="00C647E3" w:rsidP="00C647E3">
      <w:pPr>
        <w:pStyle w:val="11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845782">
        <w:rPr>
          <w:b/>
          <w:szCs w:val="28"/>
        </w:rPr>
        <w:t xml:space="preserve">Раздел </w:t>
      </w:r>
      <w:r w:rsidRPr="00C647E3">
        <w:rPr>
          <w:b/>
          <w:szCs w:val="28"/>
        </w:rPr>
        <w:t>2 «</w:t>
      </w:r>
      <w:r w:rsidRPr="00C647E3">
        <w:rPr>
          <w:b/>
        </w:rPr>
        <w:t>Спектральный анализ стационарных временных рядов</w:t>
      </w:r>
      <w:r w:rsidRPr="00C647E3">
        <w:rPr>
          <w:b/>
          <w:szCs w:val="28"/>
        </w:rPr>
        <w:t>»</w:t>
      </w:r>
    </w:p>
    <w:p w:rsidR="00C647E3" w:rsidRDefault="00C647E3" w:rsidP="00C647E3">
      <w:pPr>
        <w:tabs>
          <w:tab w:val="left" w:pos="5812"/>
          <w:tab w:val="left" w:pos="7088"/>
        </w:tabs>
        <w:spacing w:line="360" w:lineRule="auto"/>
        <w:rPr>
          <w:sz w:val="28"/>
        </w:rPr>
      </w:pPr>
    </w:p>
    <w:p w:rsidR="00305E65" w:rsidRDefault="00305E65" w:rsidP="00622588">
      <w:pPr>
        <w:numPr>
          <w:ilvl w:val="0"/>
          <w:numId w:val="18"/>
        </w:numPr>
        <w:tabs>
          <w:tab w:val="left" w:pos="426"/>
        </w:tabs>
        <w:spacing w:line="276" w:lineRule="auto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Линейная стационарная система описывается уравнением регрессии</w:t>
      </w:r>
    </w:p>
    <w:p w:rsidR="00305E65" w:rsidRDefault="00305E65" w:rsidP="00622588">
      <w:pPr>
        <w:numPr>
          <w:ilvl w:val="0"/>
          <w:numId w:val="18"/>
        </w:numPr>
        <w:tabs>
          <w:tab w:val="left" w:pos="426"/>
        </w:tabs>
        <w:spacing w:line="276" w:lineRule="auto"/>
        <w:ind w:left="0" w:firstLine="0"/>
        <w:jc w:val="center"/>
        <w:rPr>
          <w:sz w:val="22"/>
          <w:szCs w:val="22"/>
        </w:rPr>
      </w:pPr>
      <w:r w:rsidRPr="007748CF">
        <w:rPr>
          <w:position w:val="-10"/>
          <w:sz w:val="22"/>
          <w:szCs w:val="22"/>
        </w:rPr>
        <w:object w:dxaOrig="3660" w:dyaOrig="300">
          <v:shape id="_x0000_i1077" type="#_x0000_t75" style="width:183pt;height:15pt" o:ole="">
            <v:imagedata r:id="rId96" o:title=""/>
          </v:shape>
          <o:OLEObject Type="Embed" ProgID="Equation.3" ShapeID="_x0000_i1077" DrawAspect="Content" ObjectID="_1504629576" r:id="rId97"/>
        </w:object>
      </w:r>
      <w:r>
        <w:rPr>
          <w:sz w:val="22"/>
          <w:szCs w:val="22"/>
        </w:rPr>
        <w:t>.</w:t>
      </w:r>
    </w:p>
    <w:p w:rsidR="00305E65" w:rsidRPr="00D90712" w:rsidRDefault="00305E65" w:rsidP="00305E65">
      <w:pPr>
        <w:tabs>
          <w:tab w:val="left" w:pos="426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>Каков порядок этого уравнения? Какие начальные условия следует написать, если предварительно невозбужденная система начинает функционировать в нулевой момент времени? Является ли система физически осуществимой? Требуется обоснование ответа.</w:t>
      </w:r>
    </w:p>
    <w:p w:rsidR="00305E65" w:rsidRPr="00D90712" w:rsidRDefault="00305E65" w:rsidP="00305E65">
      <w:pPr>
        <w:tabs>
          <w:tab w:val="left" w:pos="426"/>
        </w:tabs>
        <w:spacing w:before="180"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>2. Дайте определение импульсной характеристики линейной стационарной системы. Рассчитайте импульсную характеристику</w:t>
      </w:r>
      <w:r>
        <w:rPr>
          <w:sz w:val="22"/>
          <w:szCs w:val="22"/>
        </w:rPr>
        <w:br/>
      </w:r>
      <w:r>
        <w:rPr>
          <w:sz w:val="22"/>
          <w:szCs w:val="22"/>
          <w:lang w:val="en-US"/>
        </w:rPr>
        <w:t>RC</w:t>
      </w:r>
      <w:r>
        <w:rPr>
          <w:sz w:val="22"/>
          <w:szCs w:val="22"/>
        </w:rPr>
        <w:t xml:space="preserve">-фильтра (приведите подробный расчет). </w:t>
      </w:r>
    </w:p>
    <w:p w:rsidR="00305E65" w:rsidRPr="00D90712" w:rsidRDefault="00305E65" w:rsidP="00622588">
      <w:pPr>
        <w:numPr>
          <w:ilvl w:val="0"/>
          <w:numId w:val="18"/>
        </w:numPr>
        <w:tabs>
          <w:tab w:val="left" w:pos="426"/>
        </w:tabs>
        <w:spacing w:before="180" w:line="276" w:lineRule="auto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айте определение устойчивости линейной стационарной системы. Сформулируйте необходимое и достаточное условие устойчивости. Приведите доказательство </w:t>
      </w:r>
      <w:r w:rsidRPr="00BD39BC">
        <w:rPr>
          <w:b/>
          <w:sz w:val="22"/>
          <w:szCs w:val="22"/>
        </w:rPr>
        <w:t>достаточности</w:t>
      </w:r>
      <w:r>
        <w:rPr>
          <w:sz w:val="22"/>
          <w:szCs w:val="22"/>
        </w:rPr>
        <w:t xml:space="preserve"> приведенного условия.</w:t>
      </w:r>
    </w:p>
    <w:p w:rsidR="00305E65" w:rsidRPr="00D90712" w:rsidRDefault="00305E65" w:rsidP="00622588">
      <w:pPr>
        <w:numPr>
          <w:ilvl w:val="0"/>
          <w:numId w:val="18"/>
        </w:numPr>
        <w:tabs>
          <w:tab w:val="left" w:pos="426"/>
        </w:tabs>
        <w:spacing w:before="180" w:line="276" w:lineRule="auto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На вход линейной стационарной системы поступает стационарный белый шум ξ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</w:rPr>
        <w:t xml:space="preserve"> интенсивности</w:t>
      </w:r>
      <w:r w:rsidRPr="003D1B8F">
        <w:rPr>
          <w:sz w:val="22"/>
          <w:szCs w:val="22"/>
        </w:rPr>
        <w:t xml:space="preserve"> </w:t>
      </w:r>
      <w:r w:rsidRPr="003D1B8F">
        <w:rPr>
          <w:position w:val="-14"/>
          <w:sz w:val="22"/>
          <w:szCs w:val="22"/>
        </w:rPr>
        <w:object w:dxaOrig="300" w:dyaOrig="400">
          <v:shape id="_x0000_i1078" type="#_x0000_t75" style="width:15pt;height:20.25pt" o:ole="">
            <v:imagedata r:id="rId98" o:title=""/>
          </v:shape>
          <o:OLEObject Type="Embed" ProgID="Equation.3" ShapeID="_x0000_i1078" DrawAspect="Content" ObjectID="_1504629577" r:id="rId99"/>
        </w:object>
      </w:r>
      <w:r>
        <w:rPr>
          <w:sz w:val="22"/>
          <w:szCs w:val="22"/>
        </w:rPr>
        <w:t xml:space="preserve">. Как рассчитать дисперсию временного ряда на выходе системы, если известна ее импульсная характеристика </w:t>
      </w:r>
      <w:proofErr w:type="spellStart"/>
      <w:r>
        <w:rPr>
          <w:i/>
          <w:sz w:val="22"/>
          <w:szCs w:val="22"/>
          <w:lang w:val="en-US"/>
        </w:rPr>
        <w:t>h</w:t>
      </w:r>
      <w:r>
        <w:rPr>
          <w:i/>
          <w:sz w:val="22"/>
          <w:szCs w:val="22"/>
          <w:vertAlign w:val="subscript"/>
          <w:lang w:val="en-US"/>
        </w:rPr>
        <w:t>k</w:t>
      </w:r>
      <w:proofErr w:type="spellEnd"/>
      <w:proofErr w:type="gramStart"/>
      <w:r w:rsidRPr="003D1B8F">
        <w:rPr>
          <w:i/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>?</w:t>
      </w:r>
      <w:proofErr w:type="gramEnd"/>
      <w:r w:rsidRPr="003D1B8F">
        <w:rPr>
          <w:sz w:val="22"/>
          <w:szCs w:val="22"/>
        </w:rPr>
        <w:t xml:space="preserve"> </w:t>
      </w:r>
      <w:r>
        <w:rPr>
          <w:sz w:val="22"/>
          <w:szCs w:val="22"/>
        </w:rPr>
        <w:t>Приведите выражение и дайте его вывод.</w:t>
      </w:r>
    </w:p>
    <w:p w:rsidR="00305E65" w:rsidRDefault="00305E65" w:rsidP="00622588">
      <w:pPr>
        <w:numPr>
          <w:ilvl w:val="0"/>
          <w:numId w:val="18"/>
        </w:numPr>
        <w:tabs>
          <w:tab w:val="left" w:pos="426"/>
        </w:tabs>
        <w:spacing w:before="180" w:line="276" w:lineRule="auto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акими свойствами обладают </w:t>
      </w:r>
      <w:proofErr w:type="gramStart"/>
      <w:r>
        <w:rPr>
          <w:sz w:val="22"/>
          <w:szCs w:val="22"/>
        </w:rPr>
        <w:t>амплитудно-частотная</w:t>
      </w:r>
      <w:proofErr w:type="gramEnd"/>
      <w:r>
        <w:rPr>
          <w:sz w:val="22"/>
          <w:szCs w:val="22"/>
        </w:rPr>
        <w:t xml:space="preserve"> и </w:t>
      </w:r>
      <w:proofErr w:type="spellStart"/>
      <w:r>
        <w:rPr>
          <w:sz w:val="22"/>
          <w:szCs w:val="22"/>
        </w:rPr>
        <w:t>фазочастотная</w:t>
      </w:r>
      <w:proofErr w:type="spellEnd"/>
      <w:r>
        <w:rPr>
          <w:sz w:val="22"/>
          <w:szCs w:val="22"/>
        </w:rPr>
        <w:t xml:space="preserve"> характеристики линейного стационарного фильтра?</w:t>
      </w:r>
    </w:p>
    <w:p w:rsidR="00305E65" w:rsidRPr="00D60A5B" w:rsidRDefault="00305E65" w:rsidP="00622588">
      <w:pPr>
        <w:pStyle w:val="af3"/>
        <w:numPr>
          <w:ilvl w:val="0"/>
          <w:numId w:val="18"/>
        </w:numPr>
        <w:tabs>
          <w:tab w:val="left" w:pos="426"/>
        </w:tabs>
        <w:spacing w:before="180"/>
        <w:ind w:left="0" w:firstLine="0"/>
        <w:rPr>
          <w:sz w:val="22"/>
        </w:rPr>
      </w:pPr>
      <w:r w:rsidRPr="00D60A5B">
        <w:rPr>
          <w:sz w:val="22"/>
        </w:rPr>
        <w:t>Теорема Парсеваля (с доказательством). Практическая интерпретация. Спектрограмма бесконечного временного ряда.</w:t>
      </w:r>
    </w:p>
    <w:p w:rsidR="00305E65" w:rsidRPr="00D60A5B" w:rsidRDefault="00305E65" w:rsidP="00622588">
      <w:pPr>
        <w:numPr>
          <w:ilvl w:val="0"/>
          <w:numId w:val="18"/>
        </w:numPr>
        <w:tabs>
          <w:tab w:val="left" w:pos="426"/>
        </w:tabs>
        <w:spacing w:before="180" w:line="276" w:lineRule="auto"/>
        <w:ind w:left="0" w:firstLine="0"/>
        <w:jc w:val="both"/>
        <w:rPr>
          <w:sz w:val="22"/>
          <w:szCs w:val="22"/>
        </w:rPr>
      </w:pPr>
      <w:r w:rsidRPr="00D60A5B">
        <w:rPr>
          <w:sz w:val="22"/>
          <w:szCs w:val="22"/>
        </w:rPr>
        <w:t>Связь спектральных характеристик процессов с непрерывным и дискретным временем (теорема о наложении спектров, без доказательства). Графическая интерпретация теоремы.</w:t>
      </w:r>
    </w:p>
    <w:p w:rsidR="00305E65" w:rsidRPr="00EF2A41" w:rsidRDefault="00305E65" w:rsidP="00622588">
      <w:pPr>
        <w:numPr>
          <w:ilvl w:val="0"/>
          <w:numId w:val="18"/>
        </w:numPr>
        <w:tabs>
          <w:tab w:val="left" w:pos="426"/>
        </w:tabs>
        <w:spacing w:before="180" w:line="276" w:lineRule="auto"/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Спектральная плотность мощности дискретного белого шума. Вывод выражения и обсуждение результата.</w:t>
      </w:r>
    </w:p>
    <w:p w:rsidR="00C647E3" w:rsidRPr="000A0B7F" w:rsidRDefault="00C647E3" w:rsidP="00305E65">
      <w:pPr>
        <w:spacing w:line="360" w:lineRule="auto"/>
        <w:jc w:val="both"/>
        <w:rPr>
          <w:b/>
          <w:sz w:val="24"/>
          <w:szCs w:val="24"/>
        </w:rPr>
      </w:pPr>
    </w:p>
    <w:p w:rsidR="00C647E3" w:rsidRPr="000A0B7F" w:rsidRDefault="00C647E3" w:rsidP="00C647E3">
      <w:pPr>
        <w:spacing w:line="360" w:lineRule="auto"/>
        <w:rPr>
          <w:sz w:val="24"/>
          <w:szCs w:val="24"/>
        </w:rPr>
      </w:pPr>
      <w:r w:rsidRPr="000A0B7F">
        <w:rPr>
          <w:sz w:val="24"/>
          <w:szCs w:val="24"/>
        </w:rPr>
        <w:t>Составитель ________________________ О.А. Мишулина</w:t>
      </w:r>
    </w:p>
    <w:p w:rsidR="00C647E3" w:rsidRPr="000A0B7F" w:rsidRDefault="00C647E3" w:rsidP="00C647E3">
      <w:pPr>
        <w:spacing w:line="360" w:lineRule="auto"/>
        <w:rPr>
          <w:sz w:val="24"/>
          <w:szCs w:val="24"/>
        </w:rPr>
      </w:pPr>
    </w:p>
    <w:p w:rsidR="00C647E3" w:rsidRPr="00C54F05" w:rsidRDefault="00C647E3" w:rsidP="00C647E3">
      <w:pPr>
        <w:spacing w:line="360" w:lineRule="auto"/>
        <w:rPr>
          <w:sz w:val="24"/>
          <w:szCs w:val="24"/>
        </w:rPr>
      </w:pPr>
      <w:r w:rsidRPr="000A0B7F">
        <w:rPr>
          <w:sz w:val="24"/>
          <w:szCs w:val="24"/>
        </w:rPr>
        <w:t xml:space="preserve"> «____»__________________</w:t>
      </w:r>
      <w:r w:rsidRPr="00C54F05">
        <w:rPr>
          <w:sz w:val="24"/>
          <w:szCs w:val="24"/>
        </w:rPr>
        <w:t>2015 г.</w:t>
      </w:r>
    </w:p>
    <w:p w:rsidR="00C647E3" w:rsidRDefault="00C647E3" w:rsidP="00C647E3">
      <w:pPr>
        <w:pBdr>
          <w:bottom w:val="single" w:sz="6" w:space="1" w:color="auto"/>
        </w:pBdr>
        <w:ind w:firstLine="720"/>
        <w:jc w:val="both"/>
        <w:rPr>
          <w:sz w:val="28"/>
          <w:szCs w:val="28"/>
        </w:rPr>
      </w:pPr>
    </w:p>
    <w:p w:rsidR="00C647E3" w:rsidRDefault="00C647E3" w:rsidP="00C647E3">
      <w:pPr>
        <w:ind w:firstLine="720"/>
        <w:jc w:val="both"/>
        <w:rPr>
          <w:sz w:val="28"/>
          <w:szCs w:val="28"/>
        </w:rPr>
      </w:pPr>
    </w:p>
    <w:p w:rsidR="00C647E3" w:rsidRPr="000A0B7F" w:rsidRDefault="00C647E3" w:rsidP="00C647E3">
      <w:pPr>
        <w:tabs>
          <w:tab w:val="left" w:pos="2295"/>
        </w:tabs>
        <w:spacing w:line="360" w:lineRule="auto"/>
        <w:ind w:firstLine="720"/>
        <w:jc w:val="both"/>
        <w:rPr>
          <w:b/>
          <w:sz w:val="24"/>
          <w:szCs w:val="24"/>
        </w:rPr>
      </w:pPr>
      <w:r w:rsidRPr="000A0B7F">
        <w:rPr>
          <w:b/>
          <w:sz w:val="24"/>
          <w:szCs w:val="24"/>
        </w:rPr>
        <w:t>Критерии оценки</w:t>
      </w:r>
    </w:p>
    <w:p w:rsidR="00C647E3" w:rsidRPr="000A0B7F" w:rsidRDefault="00C647E3" w:rsidP="00C647E3">
      <w:pPr>
        <w:tabs>
          <w:tab w:val="left" w:pos="2295"/>
        </w:tabs>
        <w:spacing w:line="360" w:lineRule="auto"/>
        <w:ind w:firstLine="720"/>
        <w:jc w:val="both"/>
        <w:rPr>
          <w:sz w:val="24"/>
          <w:szCs w:val="24"/>
        </w:rPr>
      </w:pPr>
    </w:p>
    <w:p w:rsidR="00C647E3" w:rsidRPr="000A0B7F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13 до 15 выставляется студенту, если он правильно ответил не менее чем на 8 вопросов билета;</w:t>
      </w:r>
    </w:p>
    <w:p w:rsidR="00C647E3" w:rsidRPr="000A0B7F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11 до 13 выставляется студенту, если он обозначил направления решения не менее для 8-и вопросов и из них дал полные правильные ответы не менее чем на 6 вопросов;</w:t>
      </w:r>
    </w:p>
    <w:p w:rsidR="00C647E3" w:rsidRPr="000A0B7F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от 8 до 11 выставляется студенту, если он обозначил направления решения не менее чем для 6-и вопросов и дал полные правильные ответы не менее чем на 4 вопроса билета;</w:t>
      </w:r>
    </w:p>
    <w:p w:rsidR="00C647E3" w:rsidRPr="000A0B7F" w:rsidRDefault="00C647E3" w:rsidP="00622588">
      <w:pPr>
        <w:pStyle w:val="a5"/>
        <w:numPr>
          <w:ilvl w:val="0"/>
          <w:numId w:val="2"/>
        </w:numPr>
        <w:suppressLineNumbers/>
        <w:tabs>
          <w:tab w:val="clear" w:pos="1211"/>
          <w:tab w:val="num" w:pos="720"/>
          <w:tab w:val="left" w:pos="1620"/>
        </w:tabs>
        <w:spacing w:after="0" w:line="360" w:lineRule="auto"/>
        <w:ind w:left="720" w:firstLine="709"/>
        <w:jc w:val="both"/>
      </w:pPr>
      <w:r w:rsidRPr="000A0B7F">
        <w:t>балл менее 5 выставляется студенту, если он дал полные правильные ответы менее чем на 4 вопроса билета.</w:t>
      </w:r>
    </w:p>
    <w:p w:rsidR="00710F3F" w:rsidRPr="00206ABB" w:rsidRDefault="00710F3F" w:rsidP="00206ABB">
      <w:pPr>
        <w:jc w:val="both"/>
        <w:rPr>
          <w:sz w:val="28"/>
          <w:szCs w:val="28"/>
        </w:rPr>
      </w:pPr>
    </w:p>
    <w:sectPr w:rsidR="00710F3F" w:rsidRPr="00206ABB" w:rsidSect="00BF4A48">
      <w:footnotePr>
        <w:numFmt w:val="chicago"/>
      </w:footnotePr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2588" w:rsidRDefault="00622588" w:rsidP="00A23D80">
      <w:r>
        <w:separator/>
      </w:r>
    </w:p>
  </w:endnote>
  <w:endnote w:type="continuationSeparator" w:id="0">
    <w:p w:rsidR="00622588" w:rsidRDefault="00622588" w:rsidP="00A23D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0056" w:rsidRDefault="0085779E" w:rsidP="006950F1">
    <w:pPr>
      <w:pStyle w:val="af0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2E0056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2E0056" w:rsidRDefault="002E0056" w:rsidP="00A1134F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0056" w:rsidRDefault="0085779E" w:rsidP="006950F1">
    <w:pPr>
      <w:pStyle w:val="af0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2E0056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5B51B9">
      <w:rPr>
        <w:rStyle w:val="af1"/>
        <w:noProof/>
      </w:rPr>
      <w:t>14</w:t>
    </w:r>
    <w:r>
      <w:rPr>
        <w:rStyle w:val="af1"/>
      </w:rPr>
      <w:fldChar w:fldCharType="end"/>
    </w:r>
  </w:p>
  <w:p w:rsidR="002E0056" w:rsidRDefault="002E0056" w:rsidP="00A1134F">
    <w:pPr>
      <w:pStyle w:val="af0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2588" w:rsidRDefault="00622588" w:rsidP="00A23D80">
      <w:r>
        <w:separator/>
      </w:r>
    </w:p>
  </w:footnote>
  <w:footnote w:type="continuationSeparator" w:id="0">
    <w:p w:rsidR="00622588" w:rsidRDefault="00622588" w:rsidP="00A23D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939CB"/>
    <w:multiLevelType w:val="hybridMultilevel"/>
    <w:tmpl w:val="B18A903E"/>
    <w:lvl w:ilvl="0" w:tplc="A3B86A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8561C"/>
    <w:multiLevelType w:val="hybridMultilevel"/>
    <w:tmpl w:val="DB9456F6"/>
    <w:lvl w:ilvl="0" w:tplc="DC8473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7342F5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3">
    <w:nsid w:val="17A96F6D"/>
    <w:multiLevelType w:val="hybridMultilevel"/>
    <w:tmpl w:val="126279CC"/>
    <w:lvl w:ilvl="0" w:tplc="0E32D5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BF4FD3"/>
    <w:multiLevelType w:val="hybridMultilevel"/>
    <w:tmpl w:val="11D681D2"/>
    <w:lvl w:ilvl="0" w:tplc="A3B86A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1F782C"/>
    <w:multiLevelType w:val="hybridMultilevel"/>
    <w:tmpl w:val="FB3856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026D22"/>
    <w:multiLevelType w:val="hybridMultilevel"/>
    <w:tmpl w:val="FD5E8DB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26400D06"/>
    <w:multiLevelType w:val="hybridMultilevel"/>
    <w:tmpl w:val="27E6E764"/>
    <w:lvl w:ilvl="0" w:tplc="FFFFFFFF">
      <w:start w:val="2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285E511C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9">
    <w:nsid w:val="359252E5"/>
    <w:multiLevelType w:val="hybridMultilevel"/>
    <w:tmpl w:val="A4060540"/>
    <w:lvl w:ilvl="0" w:tplc="A3B86A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407E3F"/>
    <w:multiLevelType w:val="hybridMultilevel"/>
    <w:tmpl w:val="532411A4"/>
    <w:lvl w:ilvl="0" w:tplc="0E32D5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6D16C7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12">
    <w:nsid w:val="461716F0"/>
    <w:multiLevelType w:val="hybridMultilevel"/>
    <w:tmpl w:val="4EE63D76"/>
    <w:lvl w:ilvl="0" w:tplc="35AA09B8">
      <w:start w:val="1"/>
      <w:numFmt w:val="decimal"/>
      <w:lvlText w:val="%1"/>
      <w:lvlJc w:val="left"/>
      <w:pPr>
        <w:tabs>
          <w:tab w:val="num" w:pos="57"/>
        </w:tabs>
        <w:ind w:left="57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A6D4E00"/>
    <w:multiLevelType w:val="hybridMultilevel"/>
    <w:tmpl w:val="42A4E7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F416EF"/>
    <w:multiLevelType w:val="hybridMultilevel"/>
    <w:tmpl w:val="E6BC7F26"/>
    <w:lvl w:ilvl="0" w:tplc="0E32D5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6C2889"/>
    <w:multiLevelType w:val="hybridMultilevel"/>
    <w:tmpl w:val="8508F0D0"/>
    <w:lvl w:ilvl="0" w:tplc="A3B86A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DB3456"/>
    <w:multiLevelType w:val="hybridMultilevel"/>
    <w:tmpl w:val="F9749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73742BB"/>
    <w:multiLevelType w:val="hybridMultilevel"/>
    <w:tmpl w:val="9F9CAD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1"/>
  </w:num>
  <w:num w:numId="4">
    <w:abstractNumId w:val="10"/>
  </w:num>
  <w:num w:numId="5">
    <w:abstractNumId w:val="3"/>
  </w:num>
  <w:num w:numId="6">
    <w:abstractNumId w:val="16"/>
  </w:num>
  <w:num w:numId="7">
    <w:abstractNumId w:val="14"/>
  </w:num>
  <w:num w:numId="8">
    <w:abstractNumId w:val="9"/>
  </w:num>
  <w:num w:numId="9">
    <w:abstractNumId w:val="15"/>
  </w:num>
  <w:num w:numId="10">
    <w:abstractNumId w:val="0"/>
  </w:num>
  <w:num w:numId="11">
    <w:abstractNumId w:val="4"/>
  </w:num>
  <w:num w:numId="12">
    <w:abstractNumId w:val="8"/>
  </w:num>
  <w:num w:numId="13">
    <w:abstractNumId w:val="6"/>
  </w:num>
  <w:num w:numId="14">
    <w:abstractNumId w:val="5"/>
  </w:num>
  <w:num w:numId="15">
    <w:abstractNumId w:val="13"/>
  </w:num>
  <w:num w:numId="16">
    <w:abstractNumId w:val="2"/>
  </w:num>
  <w:num w:numId="17">
    <w:abstractNumId w:val="11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6"/>
  <w:drawingGridVerticalSpacing w:val="6"/>
  <w:displayHorizontalDrawingGridEvery w:val="2"/>
  <w:displayVertic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465EB"/>
    <w:rsid w:val="000059D5"/>
    <w:rsid w:val="00013DDA"/>
    <w:rsid w:val="000167A1"/>
    <w:rsid w:val="00027853"/>
    <w:rsid w:val="00033EA1"/>
    <w:rsid w:val="00036169"/>
    <w:rsid w:val="00040A3B"/>
    <w:rsid w:val="00043DC9"/>
    <w:rsid w:val="000444EA"/>
    <w:rsid w:val="000461DC"/>
    <w:rsid w:val="000470A6"/>
    <w:rsid w:val="0004739A"/>
    <w:rsid w:val="00063D37"/>
    <w:rsid w:val="00064307"/>
    <w:rsid w:val="000722F0"/>
    <w:rsid w:val="0007333F"/>
    <w:rsid w:val="000824D5"/>
    <w:rsid w:val="00090C54"/>
    <w:rsid w:val="00096CE4"/>
    <w:rsid w:val="000A0B7F"/>
    <w:rsid w:val="000A1303"/>
    <w:rsid w:val="000B10CF"/>
    <w:rsid w:val="000B1236"/>
    <w:rsid w:val="000B2B31"/>
    <w:rsid w:val="000B2F12"/>
    <w:rsid w:val="000B4E4A"/>
    <w:rsid w:val="000C29E7"/>
    <w:rsid w:val="000C2BDD"/>
    <w:rsid w:val="000C555B"/>
    <w:rsid w:val="000D3AD6"/>
    <w:rsid w:val="000D7305"/>
    <w:rsid w:val="000D75BC"/>
    <w:rsid w:val="000E0A17"/>
    <w:rsid w:val="000F1BF0"/>
    <w:rsid w:val="000F293A"/>
    <w:rsid w:val="000F3A01"/>
    <w:rsid w:val="000F6868"/>
    <w:rsid w:val="00101E12"/>
    <w:rsid w:val="00110A42"/>
    <w:rsid w:val="00123216"/>
    <w:rsid w:val="0012467E"/>
    <w:rsid w:val="0012657A"/>
    <w:rsid w:val="00132A7A"/>
    <w:rsid w:val="001336BA"/>
    <w:rsid w:val="0013449E"/>
    <w:rsid w:val="001357D6"/>
    <w:rsid w:val="00140044"/>
    <w:rsid w:val="00140B7B"/>
    <w:rsid w:val="0015716E"/>
    <w:rsid w:val="00165358"/>
    <w:rsid w:val="00167107"/>
    <w:rsid w:val="001700C2"/>
    <w:rsid w:val="00175FAF"/>
    <w:rsid w:val="00180289"/>
    <w:rsid w:val="00180809"/>
    <w:rsid w:val="00180E3E"/>
    <w:rsid w:val="00187843"/>
    <w:rsid w:val="001945D5"/>
    <w:rsid w:val="0019526C"/>
    <w:rsid w:val="00196425"/>
    <w:rsid w:val="001968D8"/>
    <w:rsid w:val="001A317F"/>
    <w:rsid w:val="001A32C1"/>
    <w:rsid w:val="001A36FE"/>
    <w:rsid w:val="001A42A0"/>
    <w:rsid w:val="001A46D0"/>
    <w:rsid w:val="001A7738"/>
    <w:rsid w:val="001B59E1"/>
    <w:rsid w:val="001C3812"/>
    <w:rsid w:val="001C3C66"/>
    <w:rsid w:val="001D12EE"/>
    <w:rsid w:val="001D1DE5"/>
    <w:rsid w:val="001D2B5B"/>
    <w:rsid w:val="001E06B0"/>
    <w:rsid w:val="001E1CB5"/>
    <w:rsid w:val="001F1691"/>
    <w:rsid w:val="001F1800"/>
    <w:rsid w:val="001F2003"/>
    <w:rsid w:val="001F4727"/>
    <w:rsid w:val="001F73C7"/>
    <w:rsid w:val="00203B94"/>
    <w:rsid w:val="00204CFF"/>
    <w:rsid w:val="0020647F"/>
    <w:rsid w:val="00206ABB"/>
    <w:rsid w:val="0021152C"/>
    <w:rsid w:val="00211C9A"/>
    <w:rsid w:val="00211D7D"/>
    <w:rsid w:val="0021251A"/>
    <w:rsid w:val="00217B91"/>
    <w:rsid w:val="002256F8"/>
    <w:rsid w:val="00227319"/>
    <w:rsid w:val="00230042"/>
    <w:rsid w:val="002308F8"/>
    <w:rsid w:val="002316AD"/>
    <w:rsid w:val="002339E0"/>
    <w:rsid w:val="00233A10"/>
    <w:rsid w:val="00245F87"/>
    <w:rsid w:val="0024763D"/>
    <w:rsid w:val="002508E5"/>
    <w:rsid w:val="002527CD"/>
    <w:rsid w:val="00252928"/>
    <w:rsid w:val="00254AF7"/>
    <w:rsid w:val="00260D57"/>
    <w:rsid w:val="00263451"/>
    <w:rsid w:val="0027185D"/>
    <w:rsid w:val="0027385C"/>
    <w:rsid w:val="00275F92"/>
    <w:rsid w:val="00280721"/>
    <w:rsid w:val="002879BB"/>
    <w:rsid w:val="00291542"/>
    <w:rsid w:val="00297059"/>
    <w:rsid w:val="002A0945"/>
    <w:rsid w:val="002A1330"/>
    <w:rsid w:val="002A450B"/>
    <w:rsid w:val="002A54A6"/>
    <w:rsid w:val="002B111C"/>
    <w:rsid w:val="002B30F4"/>
    <w:rsid w:val="002B5052"/>
    <w:rsid w:val="002B587E"/>
    <w:rsid w:val="002C7E9E"/>
    <w:rsid w:val="002D1DF9"/>
    <w:rsid w:val="002D7173"/>
    <w:rsid w:val="002E0056"/>
    <w:rsid w:val="002E5058"/>
    <w:rsid w:val="00302693"/>
    <w:rsid w:val="00304107"/>
    <w:rsid w:val="003050A4"/>
    <w:rsid w:val="00305BDF"/>
    <w:rsid w:val="00305E65"/>
    <w:rsid w:val="00316FA8"/>
    <w:rsid w:val="00317C06"/>
    <w:rsid w:val="00330597"/>
    <w:rsid w:val="00333D33"/>
    <w:rsid w:val="0033501B"/>
    <w:rsid w:val="00336567"/>
    <w:rsid w:val="003537BF"/>
    <w:rsid w:val="00354D44"/>
    <w:rsid w:val="003648D2"/>
    <w:rsid w:val="00365509"/>
    <w:rsid w:val="0036751F"/>
    <w:rsid w:val="00372B9E"/>
    <w:rsid w:val="00377170"/>
    <w:rsid w:val="0038081D"/>
    <w:rsid w:val="00382696"/>
    <w:rsid w:val="0038323E"/>
    <w:rsid w:val="0038517C"/>
    <w:rsid w:val="00387B4A"/>
    <w:rsid w:val="00387C62"/>
    <w:rsid w:val="0039111D"/>
    <w:rsid w:val="0039289A"/>
    <w:rsid w:val="00396282"/>
    <w:rsid w:val="00396351"/>
    <w:rsid w:val="003A1F9D"/>
    <w:rsid w:val="003A4E8E"/>
    <w:rsid w:val="003B482E"/>
    <w:rsid w:val="003B650D"/>
    <w:rsid w:val="003C2761"/>
    <w:rsid w:val="003D0BE6"/>
    <w:rsid w:val="003D3E39"/>
    <w:rsid w:val="003D4B86"/>
    <w:rsid w:val="003D5501"/>
    <w:rsid w:val="003D7C1D"/>
    <w:rsid w:val="003E1096"/>
    <w:rsid w:val="003E36DA"/>
    <w:rsid w:val="003F1C15"/>
    <w:rsid w:val="003F3BCD"/>
    <w:rsid w:val="003F4464"/>
    <w:rsid w:val="0041005B"/>
    <w:rsid w:val="00411587"/>
    <w:rsid w:val="00415373"/>
    <w:rsid w:val="00416321"/>
    <w:rsid w:val="0041672C"/>
    <w:rsid w:val="00420399"/>
    <w:rsid w:val="00422597"/>
    <w:rsid w:val="00422973"/>
    <w:rsid w:val="004236CC"/>
    <w:rsid w:val="00423B68"/>
    <w:rsid w:val="00426849"/>
    <w:rsid w:val="004279AD"/>
    <w:rsid w:val="00430F05"/>
    <w:rsid w:val="00431D76"/>
    <w:rsid w:val="00434430"/>
    <w:rsid w:val="00436162"/>
    <w:rsid w:val="00436D68"/>
    <w:rsid w:val="004371EC"/>
    <w:rsid w:val="00440025"/>
    <w:rsid w:val="00440ABE"/>
    <w:rsid w:val="00442EA2"/>
    <w:rsid w:val="004465EB"/>
    <w:rsid w:val="004470D0"/>
    <w:rsid w:val="00447B5F"/>
    <w:rsid w:val="00453F6D"/>
    <w:rsid w:val="004543E4"/>
    <w:rsid w:val="004674AB"/>
    <w:rsid w:val="00467E70"/>
    <w:rsid w:val="00470D30"/>
    <w:rsid w:val="00472629"/>
    <w:rsid w:val="00473694"/>
    <w:rsid w:val="00482519"/>
    <w:rsid w:val="00483B9C"/>
    <w:rsid w:val="00483F8A"/>
    <w:rsid w:val="004849C2"/>
    <w:rsid w:val="00484E1B"/>
    <w:rsid w:val="00485FEF"/>
    <w:rsid w:val="004947AC"/>
    <w:rsid w:val="00495428"/>
    <w:rsid w:val="00495B6A"/>
    <w:rsid w:val="004A1574"/>
    <w:rsid w:val="004A4DD3"/>
    <w:rsid w:val="004A5E14"/>
    <w:rsid w:val="004A6565"/>
    <w:rsid w:val="004A74E7"/>
    <w:rsid w:val="004B10DE"/>
    <w:rsid w:val="004B356F"/>
    <w:rsid w:val="004B6B54"/>
    <w:rsid w:val="004B7F00"/>
    <w:rsid w:val="004C064B"/>
    <w:rsid w:val="004C16A9"/>
    <w:rsid w:val="004C74AB"/>
    <w:rsid w:val="004D5C3A"/>
    <w:rsid w:val="004D7520"/>
    <w:rsid w:val="004E37A7"/>
    <w:rsid w:val="004E7727"/>
    <w:rsid w:val="004F1F31"/>
    <w:rsid w:val="004F5587"/>
    <w:rsid w:val="004F5F40"/>
    <w:rsid w:val="004F67B7"/>
    <w:rsid w:val="0050137E"/>
    <w:rsid w:val="005101A1"/>
    <w:rsid w:val="00510CC2"/>
    <w:rsid w:val="0051511B"/>
    <w:rsid w:val="005209E4"/>
    <w:rsid w:val="0052119B"/>
    <w:rsid w:val="00523CC0"/>
    <w:rsid w:val="0052631E"/>
    <w:rsid w:val="005308E3"/>
    <w:rsid w:val="00541AF6"/>
    <w:rsid w:val="00542318"/>
    <w:rsid w:val="005458E2"/>
    <w:rsid w:val="005517DA"/>
    <w:rsid w:val="005522BB"/>
    <w:rsid w:val="005569FB"/>
    <w:rsid w:val="00556B66"/>
    <w:rsid w:val="005643DF"/>
    <w:rsid w:val="005658FD"/>
    <w:rsid w:val="00570921"/>
    <w:rsid w:val="0057791E"/>
    <w:rsid w:val="00577D2D"/>
    <w:rsid w:val="00581BC1"/>
    <w:rsid w:val="00583BE9"/>
    <w:rsid w:val="00584EF1"/>
    <w:rsid w:val="00593D65"/>
    <w:rsid w:val="00593E5F"/>
    <w:rsid w:val="005A1DA2"/>
    <w:rsid w:val="005A67E4"/>
    <w:rsid w:val="005A6A0D"/>
    <w:rsid w:val="005B2981"/>
    <w:rsid w:val="005B5061"/>
    <w:rsid w:val="005B51B9"/>
    <w:rsid w:val="005B56DB"/>
    <w:rsid w:val="005B6CAE"/>
    <w:rsid w:val="005B7C6D"/>
    <w:rsid w:val="005C3E4D"/>
    <w:rsid w:val="005D4065"/>
    <w:rsid w:val="005D46B4"/>
    <w:rsid w:val="005D78F1"/>
    <w:rsid w:val="005E36AF"/>
    <w:rsid w:val="005E48DE"/>
    <w:rsid w:val="005F3F9B"/>
    <w:rsid w:val="005F4F61"/>
    <w:rsid w:val="005F7CD6"/>
    <w:rsid w:val="006002A2"/>
    <w:rsid w:val="00601064"/>
    <w:rsid w:val="00607A2F"/>
    <w:rsid w:val="0061067E"/>
    <w:rsid w:val="00611715"/>
    <w:rsid w:val="00612594"/>
    <w:rsid w:val="00614280"/>
    <w:rsid w:val="00615FD8"/>
    <w:rsid w:val="00617A66"/>
    <w:rsid w:val="00621858"/>
    <w:rsid w:val="00622588"/>
    <w:rsid w:val="00624380"/>
    <w:rsid w:val="00632F3B"/>
    <w:rsid w:val="00641B48"/>
    <w:rsid w:val="00646F59"/>
    <w:rsid w:val="00650403"/>
    <w:rsid w:val="0065269B"/>
    <w:rsid w:val="0065484A"/>
    <w:rsid w:val="00661F74"/>
    <w:rsid w:val="006623D0"/>
    <w:rsid w:val="00664190"/>
    <w:rsid w:val="00667730"/>
    <w:rsid w:val="00670F6E"/>
    <w:rsid w:val="00672EED"/>
    <w:rsid w:val="0067360B"/>
    <w:rsid w:val="006763FA"/>
    <w:rsid w:val="006838F8"/>
    <w:rsid w:val="0068753E"/>
    <w:rsid w:val="00692BD2"/>
    <w:rsid w:val="006950F1"/>
    <w:rsid w:val="0069590B"/>
    <w:rsid w:val="006962DC"/>
    <w:rsid w:val="006A210F"/>
    <w:rsid w:val="006A74CD"/>
    <w:rsid w:val="006B413F"/>
    <w:rsid w:val="006C005D"/>
    <w:rsid w:val="006C05C8"/>
    <w:rsid w:val="006C0A91"/>
    <w:rsid w:val="006C13C2"/>
    <w:rsid w:val="006C14B2"/>
    <w:rsid w:val="006C5386"/>
    <w:rsid w:val="006C5E91"/>
    <w:rsid w:val="006D6521"/>
    <w:rsid w:val="006D728F"/>
    <w:rsid w:val="006D7428"/>
    <w:rsid w:val="006E154C"/>
    <w:rsid w:val="006E7732"/>
    <w:rsid w:val="006F13F9"/>
    <w:rsid w:val="006F31C0"/>
    <w:rsid w:val="006F45D5"/>
    <w:rsid w:val="006F7987"/>
    <w:rsid w:val="00702BB5"/>
    <w:rsid w:val="00703CB3"/>
    <w:rsid w:val="00704A2D"/>
    <w:rsid w:val="00705DD5"/>
    <w:rsid w:val="00707BF8"/>
    <w:rsid w:val="00710F3F"/>
    <w:rsid w:val="00714DC7"/>
    <w:rsid w:val="00715B22"/>
    <w:rsid w:val="00720D2B"/>
    <w:rsid w:val="00727D51"/>
    <w:rsid w:val="007320F9"/>
    <w:rsid w:val="00737016"/>
    <w:rsid w:val="00740077"/>
    <w:rsid w:val="00741A32"/>
    <w:rsid w:val="00755995"/>
    <w:rsid w:val="007710B1"/>
    <w:rsid w:val="00772D2D"/>
    <w:rsid w:val="00776EF6"/>
    <w:rsid w:val="0078374C"/>
    <w:rsid w:val="00785C0F"/>
    <w:rsid w:val="007A11F5"/>
    <w:rsid w:val="007A699C"/>
    <w:rsid w:val="007B5F43"/>
    <w:rsid w:val="007B6685"/>
    <w:rsid w:val="007C3D0A"/>
    <w:rsid w:val="007D2A4A"/>
    <w:rsid w:val="007D77C2"/>
    <w:rsid w:val="007E1FAE"/>
    <w:rsid w:val="007E5B36"/>
    <w:rsid w:val="007E7A78"/>
    <w:rsid w:val="007E7C3A"/>
    <w:rsid w:val="007F1F75"/>
    <w:rsid w:val="007F7675"/>
    <w:rsid w:val="008002C5"/>
    <w:rsid w:val="008049E8"/>
    <w:rsid w:val="00804F70"/>
    <w:rsid w:val="008052CB"/>
    <w:rsid w:val="0080681C"/>
    <w:rsid w:val="00810C3C"/>
    <w:rsid w:val="0081666F"/>
    <w:rsid w:val="0082731E"/>
    <w:rsid w:val="00827D20"/>
    <w:rsid w:val="00831896"/>
    <w:rsid w:val="00834D6A"/>
    <w:rsid w:val="0083693D"/>
    <w:rsid w:val="00836A1C"/>
    <w:rsid w:val="00842368"/>
    <w:rsid w:val="00842C5D"/>
    <w:rsid w:val="00845782"/>
    <w:rsid w:val="00845E42"/>
    <w:rsid w:val="008555F0"/>
    <w:rsid w:val="0085779E"/>
    <w:rsid w:val="008615A8"/>
    <w:rsid w:val="00862ADC"/>
    <w:rsid w:val="00864AD3"/>
    <w:rsid w:val="0086595D"/>
    <w:rsid w:val="00870126"/>
    <w:rsid w:val="00875109"/>
    <w:rsid w:val="00880E0F"/>
    <w:rsid w:val="00887111"/>
    <w:rsid w:val="00887A5D"/>
    <w:rsid w:val="00891C63"/>
    <w:rsid w:val="0089218D"/>
    <w:rsid w:val="00893055"/>
    <w:rsid w:val="008938EC"/>
    <w:rsid w:val="00894016"/>
    <w:rsid w:val="00897C52"/>
    <w:rsid w:val="008A3D61"/>
    <w:rsid w:val="008A5B13"/>
    <w:rsid w:val="008B7D91"/>
    <w:rsid w:val="008C4FEC"/>
    <w:rsid w:val="008D13AE"/>
    <w:rsid w:val="008D2F3A"/>
    <w:rsid w:val="008D3C0A"/>
    <w:rsid w:val="008F3BAD"/>
    <w:rsid w:val="008F43CF"/>
    <w:rsid w:val="00902F34"/>
    <w:rsid w:val="00904A45"/>
    <w:rsid w:val="00912C12"/>
    <w:rsid w:val="0091401F"/>
    <w:rsid w:val="00914E47"/>
    <w:rsid w:val="009160F8"/>
    <w:rsid w:val="00921FD1"/>
    <w:rsid w:val="00924A93"/>
    <w:rsid w:val="00924B9C"/>
    <w:rsid w:val="009307EF"/>
    <w:rsid w:val="00932AA6"/>
    <w:rsid w:val="00933901"/>
    <w:rsid w:val="00935F66"/>
    <w:rsid w:val="0094040C"/>
    <w:rsid w:val="009436D2"/>
    <w:rsid w:val="00944246"/>
    <w:rsid w:val="0094796C"/>
    <w:rsid w:val="0095698C"/>
    <w:rsid w:val="00956A35"/>
    <w:rsid w:val="00966D28"/>
    <w:rsid w:val="009811B8"/>
    <w:rsid w:val="00981FDA"/>
    <w:rsid w:val="0098252E"/>
    <w:rsid w:val="0098324E"/>
    <w:rsid w:val="00983C49"/>
    <w:rsid w:val="00984541"/>
    <w:rsid w:val="009910D0"/>
    <w:rsid w:val="009A0F3D"/>
    <w:rsid w:val="009A156D"/>
    <w:rsid w:val="009A1BEA"/>
    <w:rsid w:val="009A3C43"/>
    <w:rsid w:val="009B3ED5"/>
    <w:rsid w:val="009B5817"/>
    <w:rsid w:val="009C2372"/>
    <w:rsid w:val="009D4612"/>
    <w:rsid w:val="009D5B01"/>
    <w:rsid w:val="009E2150"/>
    <w:rsid w:val="009E23C0"/>
    <w:rsid w:val="009E566E"/>
    <w:rsid w:val="009E60D4"/>
    <w:rsid w:val="009F0219"/>
    <w:rsid w:val="009F0482"/>
    <w:rsid w:val="009F1ECA"/>
    <w:rsid w:val="009F4117"/>
    <w:rsid w:val="009F49F5"/>
    <w:rsid w:val="009F771E"/>
    <w:rsid w:val="00A01E48"/>
    <w:rsid w:val="00A03206"/>
    <w:rsid w:val="00A06152"/>
    <w:rsid w:val="00A1134F"/>
    <w:rsid w:val="00A116FE"/>
    <w:rsid w:val="00A11E28"/>
    <w:rsid w:val="00A14813"/>
    <w:rsid w:val="00A14F1F"/>
    <w:rsid w:val="00A23D80"/>
    <w:rsid w:val="00A2665D"/>
    <w:rsid w:val="00A3275C"/>
    <w:rsid w:val="00A4796B"/>
    <w:rsid w:val="00A47F7E"/>
    <w:rsid w:val="00A57E15"/>
    <w:rsid w:val="00A6136B"/>
    <w:rsid w:val="00A6381E"/>
    <w:rsid w:val="00A65696"/>
    <w:rsid w:val="00A668EC"/>
    <w:rsid w:val="00A72EF2"/>
    <w:rsid w:val="00A74E0D"/>
    <w:rsid w:val="00A76EBF"/>
    <w:rsid w:val="00A81267"/>
    <w:rsid w:val="00A83069"/>
    <w:rsid w:val="00A83605"/>
    <w:rsid w:val="00A83BF6"/>
    <w:rsid w:val="00A845A7"/>
    <w:rsid w:val="00A86DF3"/>
    <w:rsid w:val="00A870FE"/>
    <w:rsid w:val="00A9584A"/>
    <w:rsid w:val="00A97568"/>
    <w:rsid w:val="00AA1392"/>
    <w:rsid w:val="00AB15A3"/>
    <w:rsid w:val="00AB3587"/>
    <w:rsid w:val="00AB74C2"/>
    <w:rsid w:val="00AD11AA"/>
    <w:rsid w:val="00AD1D91"/>
    <w:rsid w:val="00AD747E"/>
    <w:rsid w:val="00AE30CE"/>
    <w:rsid w:val="00AE3BE5"/>
    <w:rsid w:val="00AE4FE2"/>
    <w:rsid w:val="00AE59E2"/>
    <w:rsid w:val="00AF08B5"/>
    <w:rsid w:val="00AF1FE5"/>
    <w:rsid w:val="00AF2E1C"/>
    <w:rsid w:val="00AF3828"/>
    <w:rsid w:val="00B061A0"/>
    <w:rsid w:val="00B159F6"/>
    <w:rsid w:val="00B213F2"/>
    <w:rsid w:val="00B2394D"/>
    <w:rsid w:val="00B24430"/>
    <w:rsid w:val="00B24A80"/>
    <w:rsid w:val="00B3132B"/>
    <w:rsid w:val="00B34C3F"/>
    <w:rsid w:val="00B378B8"/>
    <w:rsid w:val="00B460A2"/>
    <w:rsid w:val="00B50D1E"/>
    <w:rsid w:val="00B50F2C"/>
    <w:rsid w:val="00B538BE"/>
    <w:rsid w:val="00B57547"/>
    <w:rsid w:val="00B6034A"/>
    <w:rsid w:val="00B60F06"/>
    <w:rsid w:val="00B80B01"/>
    <w:rsid w:val="00B80B86"/>
    <w:rsid w:val="00B81F18"/>
    <w:rsid w:val="00B82407"/>
    <w:rsid w:val="00B83E06"/>
    <w:rsid w:val="00B84AE3"/>
    <w:rsid w:val="00B9321B"/>
    <w:rsid w:val="00B940A4"/>
    <w:rsid w:val="00B967F8"/>
    <w:rsid w:val="00BA1735"/>
    <w:rsid w:val="00BA1B77"/>
    <w:rsid w:val="00BA3458"/>
    <w:rsid w:val="00BA3558"/>
    <w:rsid w:val="00BA7052"/>
    <w:rsid w:val="00BA7DC9"/>
    <w:rsid w:val="00BB34F9"/>
    <w:rsid w:val="00BB587F"/>
    <w:rsid w:val="00BB7339"/>
    <w:rsid w:val="00BC218B"/>
    <w:rsid w:val="00BC3559"/>
    <w:rsid w:val="00BD1D80"/>
    <w:rsid w:val="00BD1F64"/>
    <w:rsid w:val="00BE26CF"/>
    <w:rsid w:val="00BE2F94"/>
    <w:rsid w:val="00BE32E4"/>
    <w:rsid w:val="00BE3EF4"/>
    <w:rsid w:val="00BE5FE4"/>
    <w:rsid w:val="00BF160D"/>
    <w:rsid w:val="00BF3D13"/>
    <w:rsid w:val="00BF4A48"/>
    <w:rsid w:val="00C055EE"/>
    <w:rsid w:val="00C10598"/>
    <w:rsid w:val="00C13E25"/>
    <w:rsid w:val="00C21398"/>
    <w:rsid w:val="00C21F03"/>
    <w:rsid w:val="00C22F30"/>
    <w:rsid w:val="00C34318"/>
    <w:rsid w:val="00C34F7F"/>
    <w:rsid w:val="00C3710D"/>
    <w:rsid w:val="00C40660"/>
    <w:rsid w:val="00C54F05"/>
    <w:rsid w:val="00C5633E"/>
    <w:rsid w:val="00C6113F"/>
    <w:rsid w:val="00C61454"/>
    <w:rsid w:val="00C61D97"/>
    <w:rsid w:val="00C6396D"/>
    <w:rsid w:val="00C647E3"/>
    <w:rsid w:val="00C679B9"/>
    <w:rsid w:val="00C8137E"/>
    <w:rsid w:val="00C81F17"/>
    <w:rsid w:val="00C912A5"/>
    <w:rsid w:val="00C92BFB"/>
    <w:rsid w:val="00CA2253"/>
    <w:rsid w:val="00CA7D39"/>
    <w:rsid w:val="00CB5061"/>
    <w:rsid w:val="00CB6548"/>
    <w:rsid w:val="00CB6F21"/>
    <w:rsid w:val="00CC1184"/>
    <w:rsid w:val="00CC3B34"/>
    <w:rsid w:val="00CC7A70"/>
    <w:rsid w:val="00CD361F"/>
    <w:rsid w:val="00CD4D05"/>
    <w:rsid w:val="00CE07FD"/>
    <w:rsid w:val="00CE1E87"/>
    <w:rsid w:val="00CE4089"/>
    <w:rsid w:val="00CE6428"/>
    <w:rsid w:val="00CF2992"/>
    <w:rsid w:val="00CF37EA"/>
    <w:rsid w:val="00CF4A80"/>
    <w:rsid w:val="00CF6FA0"/>
    <w:rsid w:val="00CF7860"/>
    <w:rsid w:val="00D10AEA"/>
    <w:rsid w:val="00D116E8"/>
    <w:rsid w:val="00D13148"/>
    <w:rsid w:val="00D14C44"/>
    <w:rsid w:val="00D21A17"/>
    <w:rsid w:val="00D22DF0"/>
    <w:rsid w:val="00D25D3A"/>
    <w:rsid w:val="00D2691E"/>
    <w:rsid w:val="00D365BC"/>
    <w:rsid w:val="00D36987"/>
    <w:rsid w:val="00D5604B"/>
    <w:rsid w:val="00D57BC7"/>
    <w:rsid w:val="00D6037D"/>
    <w:rsid w:val="00D6132F"/>
    <w:rsid w:val="00D67621"/>
    <w:rsid w:val="00D731A8"/>
    <w:rsid w:val="00D815BA"/>
    <w:rsid w:val="00D82944"/>
    <w:rsid w:val="00D84960"/>
    <w:rsid w:val="00D9423A"/>
    <w:rsid w:val="00D96837"/>
    <w:rsid w:val="00DA0023"/>
    <w:rsid w:val="00DB47FB"/>
    <w:rsid w:val="00DC2755"/>
    <w:rsid w:val="00DC27E5"/>
    <w:rsid w:val="00DC2912"/>
    <w:rsid w:val="00DC2E57"/>
    <w:rsid w:val="00DC520B"/>
    <w:rsid w:val="00DC71F0"/>
    <w:rsid w:val="00DD4239"/>
    <w:rsid w:val="00DE202D"/>
    <w:rsid w:val="00DF04E7"/>
    <w:rsid w:val="00DF29DC"/>
    <w:rsid w:val="00DF79B3"/>
    <w:rsid w:val="00E02155"/>
    <w:rsid w:val="00E03D99"/>
    <w:rsid w:val="00E10DED"/>
    <w:rsid w:val="00E11ECA"/>
    <w:rsid w:val="00E150FA"/>
    <w:rsid w:val="00E16EBD"/>
    <w:rsid w:val="00E25F39"/>
    <w:rsid w:val="00E317EA"/>
    <w:rsid w:val="00E35433"/>
    <w:rsid w:val="00E456A8"/>
    <w:rsid w:val="00E532D1"/>
    <w:rsid w:val="00E579C8"/>
    <w:rsid w:val="00E60D38"/>
    <w:rsid w:val="00E7300A"/>
    <w:rsid w:val="00E736B2"/>
    <w:rsid w:val="00E772B5"/>
    <w:rsid w:val="00E865DB"/>
    <w:rsid w:val="00E878F1"/>
    <w:rsid w:val="00E944C8"/>
    <w:rsid w:val="00E96D13"/>
    <w:rsid w:val="00EA1724"/>
    <w:rsid w:val="00EA5C36"/>
    <w:rsid w:val="00EB0091"/>
    <w:rsid w:val="00EB02F5"/>
    <w:rsid w:val="00EB20FB"/>
    <w:rsid w:val="00EB32E0"/>
    <w:rsid w:val="00EB431B"/>
    <w:rsid w:val="00EB7463"/>
    <w:rsid w:val="00EB7B6E"/>
    <w:rsid w:val="00EC3BF8"/>
    <w:rsid w:val="00EC5802"/>
    <w:rsid w:val="00EC76B1"/>
    <w:rsid w:val="00ED052D"/>
    <w:rsid w:val="00ED37F4"/>
    <w:rsid w:val="00ED7CCA"/>
    <w:rsid w:val="00EE2A85"/>
    <w:rsid w:val="00EE36E0"/>
    <w:rsid w:val="00EE3AC4"/>
    <w:rsid w:val="00EF00F1"/>
    <w:rsid w:val="00EF1649"/>
    <w:rsid w:val="00EF1885"/>
    <w:rsid w:val="00EF3489"/>
    <w:rsid w:val="00EF349C"/>
    <w:rsid w:val="00EF4740"/>
    <w:rsid w:val="00EF4F2A"/>
    <w:rsid w:val="00EF583E"/>
    <w:rsid w:val="00EF5C99"/>
    <w:rsid w:val="00EF5E8B"/>
    <w:rsid w:val="00F064BB"/>
    <w:rsid w:val="00F2021B"/>
    <w:rsid w:val="00F25B9D"/>
    <w:rsid w:val="00F33066"/>
    <w:rsid w:val="00F33A5E"/>
    <w:rsid w:val="00F43847"/>
    <w:rsid w:val="00F470BC"/>
    <w:rsid w:val="00F505A2"/>
    <w:rsid w:val="00F52D80"/>
    <w:rsid w:val="00F53F73"/>
    <w:rsid w:val="00F55C67"/>
    <w:rsid w:val="00F6032D"/>
    <w:rsid w:val="00F60805"/>
    <w:rsid w:val="00F614E2"/>
    <w:rsid w:val="00F63DD5"/>
    <w:rsid w:val="00F65C95"/>
    <w:rsid w:val="00F73372"/>
    <w:rsid w:val="00F807F4"/>
    <w:rsid w:val="00F85304"/>
    <w:rsid w:val="00F90EC6"/>
    <w:rsid w:val="00F92089"/>
    <w:rsid w:val="00F9239F"/>
    <w:rsid w:val="00F924ED"/>
    <w:rsid w:val="00F95549"/>
    <w:rsid w:val="00F97209"/>
    <w:rsid w:val="00FA4313"/>
    <w:rsid w:val="00FA7A4C"/>
    <w:rsid w:val="00FB2C79"/>
    <w:rsid w:val="00FB2C7F"/>
    <w:rsid w:val="00FB365E"/>
    <w:rsid w:val="00FB3EE3"/>
    <w:rsid w:val="00FB417D"/>
    <w:rsid w:val="00FB64F9"/>
    <w:rsid w:val="00FC5477"/>
    <w:rsid w:val="00FC595A"/>
    <w:rsid w:val="00FC6C2D"/>
    <w:rsid w:val="00FC6F4C"/>
    <w:rsid w:val="00FE02B2"/>
    <w:rsid w:val="00FE6B47"/>
    <w:rsid w:val="00FF3334"/>
    <w:rsid w:val="00FF4286"/>
    <w:rsid w:val="00FF6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Body Text Indent 3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465EB"/>
    <w:rPr>
      <w:lang w:eastAsia="en-US"/>
    </w:rPr>
  </w:style>
  <w:style w:type="paragraph" w:styleId="1">
    <w:name w:val="heading 1"/>
    <w:basedOn w:val="a"/>
    <w:next w:val="a"/>
    <w:qFormat/>
    <w:rsid w:val="002A54A6"/>
    <w:pPr>
      <w:keepNext/>
      <w:spacing w:before="240" w:after="60"/>
      <w:ind w:left="204"/>
      <w:outlineLvl w:val="0"/>
    </w:pPr>
    <w:rPr>
      <w:b/>
      <w:kern w:val="28"/>
      <w:sz w:val="24"/>
      <w:szCs w:val="24"/>
      <w:lang w:eastAsia="ru-RU"/>
    </w:rPr>
  </w:style>
  <w:style w:type="paragraph" w:styleId="2">
    <w:name w:val="heading 2"/>
    <w:basedOn w:val="a"/>
    <w:next w:val="a"/>
    <w:qFormat/>
    <w:rsid w:val="009F771E"/>
    <w:pPr>
      <w:keepNext/>
      <w:outlineLvl w:val="1"/>
    </w:pPr>
    <w:rPr>
      <w:rFonts w:cs="Arial"/>
      <w:b/>
      <w:bCs/>
      <w:iCs/>
      <w:sz w:val="24"/>
      <w:szCs w:val="24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DF04E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9F771E"/>
    <w:pPr>
      <w:keepNext/>
      <w:outlineLvl w:val="3"/>
    </w:pPr>
    <w:rPr>
      <w:b/>
      <w:bCs/>
      <w:sz w:val="24"/>
      <w:szCs w:val="28"/>
      <w:lang w:eastAsia="ru-RU"/>
    </w:rPr>
  </w:style>
  <w:style w:type="paragraph" w:styleId="5">
    <w:name w:val="heading 5"/>
    <w:basedOn w:val="a"/>
    <w:next w:val="a"/>
    <w:qFormat/>
    <w:rsid w:val="002A54A6"/>
    <w:pPr>
      <w:tabs>
        <w:tab w:val="num" w:pos="2289"/>
      </w:tabs>
      <w:spacing w:before="240" w:after="60"/>
      <w:ind w:left="2289" w:hanging="1008"/>
      <w:outlineLvl w:val="4"/>
    </w:pPr>
    <w:rPr>
      <w:rFonts w:ascii="Arial" w:hAnsi="Arial"/>
      <w:sz w:val="22"/>
      <w:lang w:eastAsia="ru-RU"/>
    </w:rPr>
  </w:style>
  <w:style w:type="paragraph" w:styleId="6">
    <w:name w:val="heading 6"/>
    <w:basedOn w:val="a"/>
    <w:next w:val="a"/>
    <w:qFormat/>
    <w:rsid w:val="009F771E"/>
    <w:pPr>
      <w:spacing w:before="240" w:after="60"/>
      <w:outlineLvl w:val="5"/>
    </w:pPr>
    <w:rPr>
      <w:b/>
      <w:bCs/>
      <w:sz w:val="22"/>
      <w:szCs w:val="22"/>
      <w:lang w:eastAsia="ru-RU"/>
    </w:rPr>
  </w:style>
  <w:style w:type="paragraph" w:styleId="7">
    <w:name w:val="heading 7"/>
    <w:basedOn w:val="a"/>
    <w:next w:val="a"/>
    <w:qFormat/>
    <w:rsid w:val="002A54A6"/>
    <w:pPr>
      <w:keepNext/>
      <w:tabs>
        <w:tab w:val="num" w:pos="2577"/>
      </w:tabs>
      <w:spacing w:before="60" w:line="360" w:lineRule="auto"/>
      <w:ind w:left="2577" w:hanging="1296"/>
      <w:jc w:val="center"/>
      <w:outlineLvl w:val="6"/>
    </w:pPr>
    <w:rPr>
      <w:rFonts w:ascii="Arial" w:hAnsi="Arial"/>
      <w:b/>
      <w:sz w:val="28"/>
      <w:lang w:eastAsia="ru-RU"/>
    </w:rPr>
  </w:style>
  <w:style w:type="paragraph" w:styleId="8">
    <w:name w:val="heading 8"/>
    <w:basedOn w:val="a"/>
    <w:next w:val="a"/>
    <w:qFormat/>
    <w:rsid w:val="002A54A6"/>
    <w:pPr>
      <w:tabs>
        <w:tab w:val="num" w:pos="2721"/>
      </w:tabs>
      <w:spacing w:before="240" w:after="60"/>
      <w:ind w:left="2721" w:hanging="1440"/>
      <w:outlineLvl w:val="7"/>
    </w:pPr>
    <w:rPr>
      <w:rFonts w:ascii="Arial" w:hAnsi="Arial"/>
      <w:i/>
      <w:lang w:eastAsia="ru-RU"/>
    </w:rPr>
  </w:style>
  <w:style w:type="paragraph" w:styleId="9">
    <w:name w:val="heading 9"/>
    <w:basedOn w:val="a"/>
    <w:next w:val="a"/>
    <w:qFormat/>
    <w:rsid w:val="002A54A6"/>
    <w:pPr>
      <w:tabs>
        <w:tab w:val="num" w:pos="2865"/>
      </w:tabs>
      <w:spacing w:before="240" w:after="60"/>
      <w:ind w:left="2865" w:hanging="1584"/>
      <w:outlineLvl w:val="8"/>
    </w:pPr>
    <w:rPr>
      <w:rFonts w:ascii="Arial" w:hAnsi="Arial"/>
      <w:b/>
      <w:i/>
      <w:sz w:val="1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qFormat/>
    <w:rsid w:val="004465EB"/>
    <w:pPr>
      <w:spacing w:before="120" w:after="120"/>
    </w:pPr>
    <w:rPr>
      <w:b/>
    </w:rPr>
  </w:style>
  <w:style w:type="paragraph" w:styleId="a4">
    <w:name w:val="Body Text"/>
    <w:basedOn w:val="a"/>
    <w:rsid w:val="004465EB"/>
    <w:pPr>
      <w:framePr w:w="4202" w:h="3768" w:hRule="exact" w:hSpace="180" w:wrap="auto" w:vAnchor="text" w:hAnchor="page" w:x="1013" w:y="155"/>
      <w:jc w:val="center"/>
    </w:pPr>
    <w:rPr>
      <w:sz w:val="24"/>
    </w:rPr>
  </w:style>
  <w:style w:type="paragraph" w:styleId="20">
    <w:name w:val="Body Text 2"/>
    <w:basedOn w:val="a"/>
    <w:rsid w:val="009F771E"/>
    <w:pPr>
      <w:spacing w:after="120" w:line="480" w:lineRule="auto"/>
    </w:pPr>
  </w:style>
  <w:style w:type="paragraph" w:styleId="a5">
    <w:name w:val="Body Text Indent"/>
    <w:basedOn w:val="a"/>
    <w:rsid w:val="009F771E"/>
    <w:pPr>
      <w:spacing w:after="120"/>
      <w:ind w:left="283"/>
    </w:pPr>
    <w:rPr>
      <w:sz w:val="24"/>
      <w:szCs w:val="24"/>
      <w:lang w:eastAsia="ru-RU"/>
    </w:rPr>
  </w:style>
  <w:style w:type="paragraph" w:styleId="a6">
    <w:name w:val="Plain Text"/>
    <w:basedOn w:val="a"/>
    <w:link w:val="a7"/>
    <w:rsid w:val="009F771E"/>
    <w:rPr>
      <w:rFonts w:ascii="Courier New" w:hAnsi="Courier New"/>
      <w:lang w:eastAsia="ru-RU"/>
    </w:rPr>
  </w:style>
  <w:style w:type="paragraph" w:styleId="21">
    <w:name w:val="Body Text Indent 2"/>
    <w:basedOn w:val="a"/>
    <w:rsid w:val="009F771E"/>
    <w:pPr>
      <w:spacing w:after="120" w:line="480" w:lineRule="auto"/>
      <w:ind w:left="283"/>
    </w:pPr>
    <w:rPr>
      <w:sz w:val="24"/>
      <w:szCs w:val="24"/>
      <w:lang w:eastAsia="ru-RU"/>
    </w:rPr>
  </w:style>
  <w:style w:type="character" w:styleId="a8">
    <w:name w:val="Hyperlink"/>
    <w:rsid w:val="009F771E"/>
    <w:rPr>
      <w:color w:val="0000FF"/>
      <w:u w:val="single"/>
    </w:rPr>
  </w:style>
  <w:style w:type="table" w:styleId="a9">
    <w:name w:val="Table Grid"/>
    <w:basedOn w:val="a1"/>
    <w:rsid w:val="00E11E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Текст Знак"/>
    <w:link w:val="a6"/>
    <w:locked/>
    <w:rsid w:val="002A450B"/>
    <w:rPr>
      <w:rFonts w:ascii="Courier New" w:hAnsi="Courier New"/>
      <w:lang w:val="ru-RU" w:eastAsia="ru-RU" w:bidi="ar-SA"/>
    </w:rPr>
  </w:style>
  <w:style w:type="paragraph" w:customStyle="1" w:styleId="Default">
    <w:name w:val="Default"/>
    <w:rsid w:val="001F472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a">
    <w:name w:val="footnote text"/>
    <w:basedOn w:val="a"/>
    <w:semiHidden/>
    <w:rsid w:val="00F73372"/>
  </w:style>
  <w:style w:type="character" w:styleId="ab">
    <w:name w:val="footnote reference"/>
    <w:semiHidden/>
    <w:rsid w:val="00F73372"/>
    <w:rPr>
      <w:vertAlign w:val="superscript"/>
    </w:rPr>
  </w:style>
  <w:style w:type="paragraph" w:customStyle="1" w:styleId="10">
    <w:name w:val="Абзац списка1"/>
    <w:basedOn w:val="a"/>
    <w:rsid w:val="00A81267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/>
    </w:rPr>
  </w:style>
  <w:style w:type="paragraph" w:styleId="ac">
    <w:name w:val="Balloon Text"/>
    <w:basedOn w:val="a"/>
    <w:semiHidden/>
    <w:rsid w:val="00B940A4"/>
    <w:rPr>
      <w:rFonts w:ascii="Tahoma" w:hAnsi="Tahoma" w:cs="Tahoma"/>
      <w:sz w:val="16"/>
      <w:szCs w:val="16"/>
    </w:rPr>
  </w:style>
  <w:style w:type="paragraph" w:styleId="ad">
    <w:name w:val="Normal (Web)"/>
    <w:basedOn w:val="a"/>
    <w:rsid w:val="003D3E39"/>
    <w:pPr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ae">
    <w:name w:val="список с точками"/>
    <w:basedOn w:val="a"/>
    <w:rsid w:val="00E772B5"/>
    <w:pPr>
      <w:tabs>
        <w:tab w:val="num" w:pos="720"/>
        <w:tab w:val="num" w:pos="756"/>
      </w:tabs>
      <w:spacing w:line="312" w:lineRule="auto"/>
      <w:ind w:left="756" w:hanging="360"/>
      <w:jc w:val="both"/>
    </w:pPr>
    <w:rPr>
      <w:sz w:val="24"/>
      <w:szCs w:val="24"/>
      <w:lang w:eastAsia="ru-RU"/>
    </w:rPr>
  </w:style>
  <w:style w:type="paragraph" w:customStyle="1" w:styleId="11">
    <w:name w:val="Обычный1"/>
    <w:rsid w:val="002A54A6"/>
    <w:pPr>
      <w:ind w:firstLine="567"/>
      <w:jc w:val="both"/>
    </w:pPr>
    <w:rPr>
      <w:sz w:val="28"/>
      <w:lang w:eastAsia="ko-KR"/>
    </w:rPr>
  </w:style>
  <w:style w:type="paragraph" w:customStyle="1" w:styleId="af">
    <w:name w:val="Знак"/>
    <w:basedOn w:val="a"/>
    <w:rsid w:val="002A54A6"/>
    <w:pPr>
      <w:widowControl w:val="0"/>
      <w:adjustRightInd w:val="0"/>
      <w:spacing w:before="100" w:beforeAutospacing="1" w:after="100" w:afterAutospacing="1" w:line="360" w:lineRule="atLeast"/>
      <w:jc w:val="both"/>
    </w:pPr>
    <w:rPr>
      <w:rFonts w:ascii="Tahoma" w:hAnsi="Tahoma" w:cs="Tahoma"/>
      <w:lang w:val="en-US"/>
    </w:rPr>
  </w:style>
  <w:style w:type="paragraph" w:styleId="af0">
    <w:name w:val="footer"/>
    <w:basedOn w:val="a"/>
    <w:rsid w:val="00A1134F"/>
    <w:pPr>
      <w:tabs>
        <w:tab w:val="center" w:pos="4677"/>
        <w:tab w:val="right" w:pos="9355"/>
      </w:tabs>
    </w:pPr>
  </w:style>
  <w:style w:type="character" w:styleId="af1">
    <w:name w:val="page number"/>
    <w:basedOn w:val="a0"/>
    <w:rsid w:val="00A1134F"/>
  </w:style>
  <w:style w:type="paragraph" w:styleId="af2">
    <w:name w:val="header"/>
    <w:basedOn w:val="a"/>
    <w:rsid w:val="005E48DE"/>
    <w:pPr>
      <w:tabs>
        <w:tab w:val="center" w:pos="4677"/>
        <w:tab w:val="right" w:pos="9355"/>
      </w:tabs>
    </w:pPr>
  </w:style>
  <w:style w:type="paragraph" w:styleId="af3">
    <w:name w:val="List Paragraph"/>
    <w:basedOn w:val="a"/>
    <w:qFormat/>
    <w:rsid w:val="008049E8"/>
    <w:pPr>
      <w:ind w:left="720"/>
      <w:contextualSpacing/>
      <w:jc w:val="both"/>
    </w:pPr>
    <w:rPr>
      <w:rFonts w:eastAsia="Calibri"/>
      <w:szCs w:val="22"/>
    </w:rPr>
  </w:style>
  <w:style w:type="character" w:customStyle="1" w:styleId="30">
    <w:name w:val="Заголовок 3 Знак"/>
    <w:basedOn w:val="a0"/>
    <w:link w:val="3"/>
    <w:semiHidden/>
    <w:rsid w:val="00DF04E7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customStyle="1" w:styleId="210">
    <w:name w:val="Основной текст 21"/>
    <w:basedOn w:val="a"/>
    <w:rsid w:val="00DF04E7"/>
    <w:pPr>
      <w:widowControl w:val="0"/>
      <w:jc w:val="both"/>
    </w:pPr>
    <w:rPr>
      <w:lang w:eastAsia="ru-RU"/>
    </w:rPr>
  </w:style>
  <w:style w:type="character" w:customStyle="1" w:styleId="40">
    <w:name w:val="Заголовок 4 Знак"/>
    <w:basedOn w:val="a0"/>
    <w:link w:val="4"/>
    <w:rsid w:val="00AA1392"/>
    <w:rPr>
      <w:b/>
      <w:bCs/>
      <w:sz w:val="24"/>
      <w:szCs w:val="28"/>
    </w:rPr>
  </w:style>
  <w:style w:type="paragraph" w:styleId="31">
    <w:name w:val="Body Text Indent 3"/>
    <w:basedOn w:val="a"/>
    <w:link w:val="32"/>
    <w:uiPriority w:val="99"/>
    <w:unhideWhenUsed/>
    <w:rsid w:val="002E0056"/>
    <w:pPr>
      <w:spacing w:after="120"/>
      <w:ind w:left="283"/>
    </w:pPr>
    <w:rPr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2E0056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51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8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6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69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4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61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14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1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58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5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57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8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1.wmf"/><Relationship Id="rId76" Type="http://schemas.openxmlformats.org/officeDocument/2006/relationships/image" Target="media/image25.wmf"/><Relationship Id="rId84" Type="http://schemas.openxmlformats.org/officeDocument/2006/relationships/image" Target="media/image28.wmf"/><Relationship Id="rId89" Type="http://schemas.openxmlformats.org/officeDocument/2006/relationships/oleObject" Target="embeddings/oleObject49.bin"/><Relationship Id="rId97" Type="http://schemas.openxmlformats.org/officeDocument/2006/relationships/oleObject" Target="embeddings/oleObject5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17.wmf"/><Relationship Id="rId66" Type="http://schemas.openxmlformats.org/officeDocument/2006/relationships/oleObject" Target="embeddings/oleObject36.bin"/><Relationship Id="rId74" Type="http://schemas.openxmlformats.org/officeDocument/2006/relationships/image" Target="media/image24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90" Type="http://schemas.openxmlformats.org/officeDocument/2006/relationships/image" Target="media/image31.wmf"/><Relationship Id="rId95" Type="http://schemas.openxmlformats.org/officeDocument/2006/relationships/oleObject" Target="embeddings/oleObject52.bin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6.wmf"/><Relationship Id="rId64" Type="http://schemas.openxmlformats.org/officeDocument/2006/relationships/image" Target="media/image20.wmf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8.bin"/><Relationship Id="rId72" Type="http://schemas.openxmlformats.org/officeDocument/2006/relationships/image" Target="media/image23.wmf"/><Relationship Id="rId80" Type="http://schemas.openxmlformats.org/officeDocument/2006/relationships/image" Target="media/image27.wmf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5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2.wmf"/><Relationship Id="rId54" Type="http://schemas.openxmlformats.org/officeDocument/2006/relationships/image" Target="media/image15.wmf"/><Relationship Id="rId62" Type="http://schemas.openxmlformats.org/officeDocument/2006/relationships/image" Target="media/image19.wmf"/><Relationship Id="rId70" Type="http://schemas.openxmlformats.org/officeDocument/2006/relationships/image" Target="media/image22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0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4.wmf"/><Relationship Id="rId60" Type="http://schemas.openxmlformats.org/officeDocument/2006/relationships/image" Target="media/image18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6.wmf"/><Relationship Id="rId81" Type="http://schemas.openxmlformats.org/officeDocument/2006/relationships/oleObject" Target="embeddings/oleObject44.bin"/><Relationship Id="rId86" Type="http://schemas.openxmlformats.org/officeDocument/2006/relationships/image" Target="media/image29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4.bin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footer" Target="footer2.xml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0152431-56B3-4F48-9B95-9E88363261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3</Pages>
  <Words>5819</Words>
  <Characters>42158</Characters>
  <Application>Microsoft Office Word</Application>
  <DocSecurity>0</DocSecurity>
  <Lines>351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ожение о фонде оценочных средств по дисциплине</vt:lpstr>
    </vt:vector>
  </TitlesOfParts>
  <Company>ОГУ</Company>
  <LinksUpToDate>false</LinksUpToDate>
  <CharactersWithSpaces>47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ение о фонде оценочных средств по дисциплине</dc:title>
  <dc:creator>SRSTU</dc:creator>
  <cp:lastModifiedBy>comp915</cp:lastModifiedBy>
  <cp:revision>4</cp:revision>
  <cp:lastPrinted>2011-12-01T12:11:00Z</cp:lastPrinted>
  <dcterms:created xsi:type="dcterms:W3CDTF">2015-03-18T20:37:00Z</dcterms:created>
  <dcterms:modified xsi:type="dcterms:W3CDTF">2015-09-24T16:51:00Z</dcterms:modified>
</cp:coreProperties>
</file>